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84" r:id="rId3"/>
    <p:sldId id="306" r:id="rId4"/>
    <p:sldId id="307" r:id="rId5"/>
    <p:sldId id="310" r:id="rId6"/>
    <p:sldId id="308" r:id="rId7"/>
    <p:sldId id="309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04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14D26BB-9EA5-4664-AB7C-8B62331933D7}" v="1" dt="2024-03-25T19:32:00.0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0" autoAdjust="0"/>
    <p:restoredTop sz="94660"/>
  </p:normalViewPr>
  <p:slideViewPr>
    <p:cSldViewPr snapToGrid="0">
      <p:cViewPr varScale="1">
        <p:scale>
          <a:sx n="87" d="100"/>
          <a:sy n="87" d="100"/>
        </p:scale>
        <p:origin x="36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B14D26BB-9EA5-4664-AB7C-8B62331933D7}"/>
    <pc:docChg chg="undo custSel addSld modSld">
      <pc:chgData name="Ekaterina Efremova" userId="e26007adde300079" providerId="LiveId" clId="{B14D26BB-9EA5-4664-AB7C-8B62331933D7}" dt="2024-03-25T19:33:35.654" v="35" actId="6549"/>
      <pc:docMkLst>
        <pc:docMk/>
      </pc:docMkLst>
      <pc:sldChg chg="modSp add mod">
        <pc:chgData name="Ekaterina Efremova" userId="e26007adde300079" providerId="LiveId" clId="{B14D26BB-9EA5-4664-AB7C-8B62331933D7}" dt="2024-03-25T19:33:35.654" v="35" actId="6549"/>
        <pc:sldMkLst>
          <pc:docMk/>
          <pc:sldMk cId="2465880602" sldId="304"/>
        </pc:sldMkLst>
        <pc:spChg chg="mod">
          <ac:chgData name="Ekaterina Efremova" userId="e26007adde300079" providerId="LiveId" clId="{B14D26BB-9EA5-4664-AB7C-8B62331933D7}" dt="2024-03-25T19:33:35.654" v="35" actId="6549"/>
          <ac:spMkLst>
            <pc:docMk/>
            <pc:sldMk cId="2465880602" sldId="304"/>
            <ac:spMk id="118" creationId="{9BB6EB53-B167-422A-B241-1B2918B683F0}"/>
          </ac:spMkLst>
        </pc:spChg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028187123" sldId="306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569142185" sldId="307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3887818527" sldId="308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1569432759" sldId="309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76211399" sldId="310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089159227" sldId="311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1033783728" sldId="312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392666240" sldId="313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266841369" sldId="314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293151934" sldId="315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4027785489" sldId="316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36594772" sldId="317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1532241188" sldId="318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3921559526" sldId="319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721854855" sldId="320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066392827" sldId="321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4205086497" sldId="322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3412883340" sldId="323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2689872152" sldId="324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3424070435" sldId="325"/>
        </pc:sldMkLst>
      </pc:sldChg>
      <pc:sldChg chg="add">
        <pc:chgData name="Ekaterina Efremova" userId="e26007adde300079" providerId="LiveId" clId="{B14D26BB-9EA5-4664-AB7C-8B62331933D7}" dt="2024-03-25T19:32:00.043" v="0"/>
        <pc:sldMkLst>
          <pc:docMk/>
          <pc:sldMk cId="508694968" sldId="326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0T22:57:48.936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24575,'93'212'0,"-56"-134"0,114 222 0,73 172 0,-191-381 0,26 60 0,6-28 250,-34-68-788,-2 1-1,32 93 1,-50-114-628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10T22:58:51.934"/>
    </inkml:context>
    <inkml:brush xml:id="br0">
      <inkml:brushProperty name="width" value="0.1" units="cm"/>
      <inkml:brushProperty name="height" value="0.1" units="cm"/>
      <inkml:brushProperty name="color" value="#FF0066"/>
    </inkml:brush>
  </inkml:definitions>
  <inkml:trace contextRef="#ctx0" brushRef="#br0">1 0 24575,'93'212'0,"-56"-134"0,114 222 0,73 172 0,-191-381 0,26 60 0,6-28 250,-34-68-788,-2 1-1,32 93 1,-50-114-628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F7E264-E595-4906-8BE2-E2038C55A975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FEFDF3-4E65-4DA4-9682-2E2CB6FE832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2499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5AFD0D-A507-AF04-6052-96DC80A154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7F2B019-0945-90FD-E416-18F19AD07B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0986967-B9BE-A28A-9D69-94A6D96990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5717E64-AFF0-D746-762F-75C8A9FEC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F9A43C7-5B94-1042-7BC8-AE49671CB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4056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7B4C08-78B3-0DB1-7A16-9133389A33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30F3AC4-0C2C-3D01-C557-F2F572AC0A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104AE26-E83A-5894-153D-D78DC532F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2AA72BE-B01B-0BFD-FE18-161F94FF0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14C1E7B-0A38-106B-2099-48B54C645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1285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FD86C2E-1C7A-2F6B-CCA6-DB75949779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873DEFB-9555-A2A5-3261-AD591B97DC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25C7FC-A7A3-AB72-2411-35D4934B5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28C2375-A2B4-2F21-2071-AF92BF2EE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9981F6E-A9DC-8C9E-362E-5094CE127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5544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CCCD1B-671A-4B01-C27F-1033A03CF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ADE0AF9-E06A-DB95-67D1-B7F3F2FF25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68E79F5-F5BE-ABB3-169F-C0A69DF84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8BD74EE-BC2E-3A34-EB06-B4F243433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DFD0BE7-A93A-790F-495B-974227A09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121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1EC470-8995-6E1A-75F6-DDBD78352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C2BAE27-D48E-C5F0-5EAE-6ADC660FFF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12B3B5C-4560-1D2A-614C-65B51463B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9733DE-8BE1-9431-06D5-D8DE719CA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7C84D16-8A07-6807-D673-28F1664F6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898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733EE7-A065-8D44-1C41-D8863CBE5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A7271E5-AD6A-9679-FF16-BB6D0DBB8E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B50FBD8-EA5F-EDF1-DAC7-660A549CE4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C371747-42E3-78AD-FB75-93A7AF7D4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B594441-932C-D0DA-C572-2563A9577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2A733FF-5555-2EF5-2A24-39D8A3B5B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616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B1A655-9364-B3D4-84A9-93DD00DBB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4EC94A2-A4EB-1EB0-60C8-2BC383398D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543D996-496D-BB04-E29C-E4F6F9A122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00D81CC-31DD-DBB7-FFC5-E195B03F17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8389784-2828-468C-FBA7-9197B897DE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12A0116-7C69-5BB9-2BE6-6227C9B5A9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985382E-EC0E-BC79-9387-F2B6262D4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F58A8E4-1D76-00F5-4EFB-FB52AC4C8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6518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DB11E7-CF6A-A2FD-3D72-EE099A92F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3A7A2E6-E88E-0EF6-8AC2-BF41AFE58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BA62640-B734-2C54-085B-9DD07DD23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EF3C675-997D-6435-89DA-47D7E6012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7108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47B768A-ED58-EA29-F03F-106FD9697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2A0662F-F203-9281-720A-5DF7C1D674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D4ACECF-2946-0799-7EFB-FBC6C8D35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4595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C655A6-4C75-F9F6-24D8-866CF7EFB6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EBB72D1-1F23-DB91-5011-1E521480B8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AB96769-AEA1-29AB-53B8-9320CCE02D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0F40B62-C7A9-A11D-3834-72EC66E7C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FC6A320-265C-EB24-C7D9-BA87929FA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285F6C2-673E-F688-3576-77E55B8F3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2163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AC6A6C-02B7-A6C8-B773-BD0E6E78A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28D4271A-085B-1A52-0CC2-BF32E099493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4043879-B5CC-EB0B-7F5D-7FA861708D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F856EF5-2BA7-8B2D-9588-9D978E944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4E462D-63A6-07C2-C9C0-6EB697118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9092901-3CF8-9D2F-A016-0DABE3A74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6337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7CA188-B804-6DDE-4D58-9DAD0B8F91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F8D2D79-B556-F1BE-5799-BE81289349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EA2A803-BE3B-E81D-7358-29FBD800C3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B183249-D2D4-4B40-AF69-5D2C6DE61A52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7179D0B-6BB6-F209-CD54-47EBC6052E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6A5D322-184A-3392-ED2F-13844CDF8E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59DBFFE-76FF-4D6F-980C-628A3514B8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3435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70.wmf"/><Relationship Id="rId21" Type="http://schemas.openxmlformats.org/officeDocument/2006/relationships/image" Target="../media/image9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7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0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29.bin"/><Relationship Id="rId3" Type="http://schemas.openxmlformats.org/officeDocument/2006/relationships/image" Target="../media/image104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121.bin"/><Relationship Id="rId16" Type="http://schemas.openxmlformats.org/officeDocument/2006/relationships/oleObject" Target="../embeddings/oleObject1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07.wmf"/><Relationship Id="rId5" Type="http://schemas.openxmlformats.org/officeDocument/2006/relationships/image" Target="../media/image102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11.e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12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15.e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8.e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24.emf"/><Relationship Id="rId18" Type="http://schemas.openxmlformats.org/officeDocument/2006/relationships/customXml" Target="../ink/ink2.xml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53.png"/><Relationship Id="rId2" Type="http://schemas.openxmlformats.org/officeDocument/2006/relationships/oleObject" Target="../embeddings/oleObject138.bin"/><Relationship Id="rId16" Type="http://schemas.openxmlformats.org/officeDocument/2006/relationships/customXml" Target="../ink/ink1.xml"/><Relationship Id="rId20" Type="http://schemas.openxmlformats.org/officeDocument/2006/relationships/image" Target="../media/image12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42.bin"/><Relationship Id="rId19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1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51.bin"/><Relationship Id="rId2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1.wmf"/><Relationship Id="rId5" Type="http://schemas.openxmlformats.org/officeDocument/2006/relationships/image" Target="../media/image128.e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0.emf"/><Relationship Id="rId14" Type="http://schemas.openxmlformats.org/officeDocument/2006/relationships/oleObject" Target="../embeddings/oleObject1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58.bin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38.e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3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44.emf"/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64.bin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3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3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49.emf"/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70.bin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48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51.emf"/><Relationship Id="rId3" Type="http://schemas.openxmlformats.org/officeDocument/2006/relationships/image" Target="../media/image145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76.bin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39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4.wmf"/><Relationship Id="rId21" Type="http://schemas.openxmlformats.org/officeDocument/2006/relationships/image" Target="../media/image12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59.emf"/><Relationship Id="rId2" Type="http://schemas.openxmlformats.org/officeDocument/2006/relationships/oleObject" Target="../embeddings/oleObject177.bin"/><Relationship Id="rId16" Type="http://schemas.openxmlformats.org/officeDocument/2006/relationships/oleObject" Target="../embeddings/oleObject1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56.e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55.emf"/><Relationship Id="rId14" Type="http://schemas.openxmlformats.org/officeDocument/2006/relationships/oleObject" Target="../embeddings/oleObject1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93.bin"/><Relationship Id="rId3" Type="http://schemas.openxmlformats.org/officeDocument/2006/relationships/image" Target="../media/image160.wmf"/><Relationship Id="rId21" Type="http://schemas.openxmlformats.org/officeDocument/2006/relationships/image" Target="../media/image169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67.wmf"/><Relationship Id="rId2" Type="http://schemas.openxmlformats.org/officeDocument/2006/relationships/oleObject" Target="../embeddings/oleObject185.bin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64.e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23" Type="http://schemas.openxmlformats.org/officeDocument/2006/relationships/image" Target="../media/image170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63.e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204.bin"/><Relationship Id="rId26" Type="http://schemas.openxmlformats.org/officeDocument/2006/relationships/oleObject" Target="../embeddings/oleObject208.bin"/><Relationship Id="rId3" Type="http://schemas.openxmlformats.org/officeDocument/2006/relationships/image" Target="../media/image171.wmf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90.wmf"/><Relationship Id="rId25" Type="http://schemas.openxmlformats.org/officeDocument/2006/relationships/image" Target="../media/image173.wmf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image" Target="../media/image17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17.bin"/><Relationship Id="rId3" Type="http://schemas.openxmlformats.org/officeDocument/2006/relationships/image" Target="../media/image175.w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82.wmf"/><Relationship Id="rId2" Type="http://schemas.openxmlformats.org/officeDocument/2006/relationships/oleObject" Target="../embeddings/oleObject209.bin"/><Relationship Id="rId16" Type="http://schemas.openxmlformats.org/officeDocument/2006/relationships/oleObject" Target="../embeddings/oleObject2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79.wmf"/><Relationship Id="rId5" Type="http://schemas.openxmlformats.org/officeDocument/2006/relationships/image" Target="../media/image176.e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jpeg"/><Relationship Id="rId5" Type="http://schemas.openxmlformats.org/officeDocument/2006/relationships/image" Target="../media/image186.jpeg"/><Relationship Id="rId4" Type="http://schemas.openxmlformats.org/officeDocument/2006/relationships/image" Target="../media/image18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16.wmf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7.wmf"/><Relationship Id="rId25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26" Type="http://schemas.openxmlformats.org/officeDocument/2006/relationships/image" Target="../media/image39.wmf"/><Relationship Id="rId3" Type="http://schemas.openxmlformats.org/officeDocument/2006/relationships/image" Target="../media/image28.wmf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40.bin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wmf"/><Relationship Id="rId31" Type="http://schemas.openxmlformats.org/officeDocument/2006/relationships/oleObject" Target="../embeddings/oleObject43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3.wmf"/><Relationship Id="rId21" Type="http://schemas.openxmlformats.org/officeDocument/2006/relationships/image" Target="../media/image51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5.wmf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52.w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63.wmf"/><Relationship Id="rId21" Type="http://schemas.openxmlformats.org/officeDocument/2006/relationships/image" Target="../media/image67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5.wmf"/><Relationship Id="rId5" Type="http://schemas.openxmlformats.org/officeDocument/2006/relationships/image" Target="../media/image64.wmf"/><Relationship Id="rId15" Type="http://schemas.openxmlformats.org/officeDocument/2006/relationships/image" Target="../media/image65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9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81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image" Target="../media/image70.wmf"/><Relationship Id="rId21" Type="http://schemas.openxmlformats.org/officeDocument/2006/relationships/image" Target="../media/image87.wmf"/><Relationship Id="rId34" Type="http://schemas.openxmlformats.org/officeDocument/2006/relationships/oleObject" Target="../embeddings/oleObject106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33" Type="http://schemas.openxmlformats.org/officeDocument/2006/relationships/image" Target="../media/image93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5.bin"/><Relationship Id="rId5" Type="http://schemas.openxmlformats.org/officeDocument/2006/relationships/image" Target="../media/image71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6.wmf"/><Relationship Id="rId31" Type="http://schemas.openxmlformats.org/officeDocument/2006/relationships/image" Target="../media/image92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94.wmf"/><Relationship Id="rId8" Type="http://schemas.openxmlformats.org/officeDocument/2006/relationships/oleObject" Target="../embeddings/oleObject9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8007861" y="1"/>
            <a:ext cx="4184139" cy="4247004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3834182" y="1"/>
            <a:ext cx="4215670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00317" y="4229454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sz="8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8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361112" y="6043425"/>
            <a:ext cx="7621338" cy="683752"/>
          </a:xfrm>
        </p:spPr>
        <p:txBody>
          <a:bodyPr anchor="b">
            <a:noAutofit/>
          </a:bodyPr>
          <a:lstStyle/>
          <a:p>
            <a:pPr algn="r"/>
            <a:r>
              <a:rPr lang="ru-RU" sz="4000" dirty="0">
                <a:solidFill>
                  <a:srgbClr val="FF0000"/>
                </a:solidFill>
                <a:latin typeface="Constantia" panose="02030602050306030303" pitchFamily="18" charset="0"/>
              </a:rPr>
              <a:t>Динамика Твердого Тела</a:t>
            </a:r>
            <a:r>
              <a:rPr lang="en-US" sz="4000" dirty="0">
                <a:solidFill>
                  <a:srgbClr val="FF0000"/>
                </a:solidFill>
                <a:latin typeface="Constantia" panose="02030602050306030303" pitchFamily="18" charset="0"/>
              </a:rPr>
              <a:t> 1</a:t>
            </a:r>
            <a:endParaRPr lang="ru-RU" sz="4000" dirty="0">
              <a:solidFill>
                <a:srgbClr val="FF0000"/>
              </a:solidFill>
              <a:latin typeface="Constantia" panose="02030602050306030303" pitchFamily="18" charset="0"/>
            </a:endParaRP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ОРЕМА КЁНИГ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7D9A3B4B-FF3A-4ADB-9936-BE26E468FDB3}"/>
              </a:ext>
            </a:extLst>
          </p:cNvPr>
          <p:cNvGrpSpPr/>
          <p:nvPr/>
        </p:nvGrpSpPr>
        <p:grpSpPr>
          <a:xfrm>
            <a:off x="261117" y="842657"/>
            <a:ext cx="4252464" cy="3284424"/>
            <a:chOff x="244301" y="702213"/>
            <a:chExt cx="3937033" cy="3025853"/>
          </a:xfrm>
        </p:grpSpPr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3D0A0D44-444A-450C-BB5E-BF102AF58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2149475"/>
            <a:ext cx="42386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304560" progId="Equation.DSMT4">
                    <p:embed/>
                  </p:oleObj>
                </mc:Choice>
                <mc:Fallback>
                  <p:oleObj name="Equation" r:id="rId2" imgW="190440" imgH="30456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3D0A0D44-444A-450C-BB5E-BF102AF586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81250" y="2149475"/>
                          <a:ext cx="423863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Объект 87">
              <a:extLst>
                <a:ext uri="{FF2B5EF4-FFF2-40B4-BE49-F238E27FC236}">
                  <a16:creationId xmlns:a16="http://schemas.microsoft.com/office/drawing/2014/main" id="{2AE30557-2EBA-451A-B23A-BE5CD32AE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9663" y="1149350"/>
            <a:ext cx="4540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304560" progId="Equation.DSMT4">
                    <p:embed/>
                  </p:oleObj>
                </mc:Choice>
                <mc:Fallback>
                  <p:oleObj name="Equation" r:id="rId4" imgW="203040" imgH="304560" progId="Equation.DSMT4">
                    <p:embed/>
                    <p:pic>
                      <p:nvPicPr>
                        <p:cNvPr id="88" name="Объект 87">
                          <a:extLst>
                            <a:ext uri="{FF2B5EF4-FFF2-40B4-BE49-F238E27FC236}">
                              <a16:creationId xmlns:a16="http://schemas.microsoft.com/office/drawing/2014/main" id="{2AE30557-2EBA-451A-B23A-BE5CD32AE7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79663" y="1149350"/>
                          <a:ext cx="4540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EE515920-A8C6-47AA-952C-D2466FBCA82F}"/>
                </a:ext>
              </a:extLst>
            </p:cNvPr>
            <p:cNvGrpSpPr/>
            <p:nvPr/>
          </p:nvGrpSpPr>
          <p:grpSpPr>
            <a:xfrm>
              <a:off x="244301" y="702213"/>
              <a:ext cx="3937033" cy="3025853"/>
              <a:chOff x="208459" y="704597"/>
              <a:chExt cx="3937033" cy="3025853"/>
            </a:xfrm>
          </p:grpSpPr>
          <p:cxnSp>
            <p:nvCxnSpPr>
              <p:cNvPr id="72" name="Прямая со стрелкой 71">
                <a:extLst>
                  <a:ext uri="{FF2B5EF4-FFF2-40B4-BE49-F238E27FC236}">
                    <a16:creationId xmlns:a16="http://schemas.microsoft.com/office/drawing/2014/main" id="{3AA0CE3D-7F16-4F1C-9217-6CD15C5749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0799" y="1581150"/>
                <a:ext cx="2019751" cy="1564644"/>
              </a:xfrm>
              <a:prstGeom prst="straightConnector1">
                <a:avLst/>
              </a:prstGeom>
              <a:ln w="222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Группа 26">
                <a:extLst>
                  <a:ext uri="{FF2B5EF4-FFF2-40B4-BE49-F238E27FC236}">
                    <a16:creationId xmlns:a16="http://schemas.microsoft.com/office/drawing/2014/main" id="{049D4B84-98CB-453F-AF31-B92A2835F430}"/>
                  </a:ext>
                </a:extLst>
              </p:cNvPr>
              <p:cNvGrpSpPr/>
              <p:nvPr/>
            </p:nvGrpSpPr>
            <p:grpSpPr>
              <a:xfrm>
                <a:off x="208459" y="704597"/>
                <a:ext cx="3937033" cy="3025853"/>
                <a:chOff x="209517" y="726343"/>
                <a:chExt cx="3937033" cy="3025853"/>
              </a:xfrm>
            </p:grpSpPr>
            <p:grpSp>
              <p:nvGrpSpPr>
                <p:cNvPr id="19" name="Группа 18">
                  <a:extLst>
                    <a:ext uri="{FF2B5EF4-FFF2-40B4-BE49-F238E27FC236}">
                      <a16:creationId xmlns:a16="http://schemas.microsoft.com/office/drawing/2014/main" id="{B26BF1F4-4556-424A-A094-DC1C69690413}"/>
                    </a:ext>
                  </a:extLst>
                </p:cNvPr>
                <p:cNvGrpSpPr/>
                <p:nvPr/>
              </p:nvGrpSpPr>
              <p:grpSpPr>
                <a:xfrm>
                  <a:off x="209517" y="726343"/>
                  <a:ext cx="3937033" cy="3025853"/>
                  <a:chOff x="62832" y="635873"/>
                  <a:chExt cx="3937033" cy="3025853"/>
                </a:xfrm>
              </p:grpSpPr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124080B9-FF64-44E3-A62A-20973DA9CAF4}"/>
                      </a:ext>
                    </a:extLst>
                  </p:cNvPr>
                  <p:cNvGrpSpPr/>
                  <p:nvPr/>
                </p:nvGrpSpPr>
                <p:grpSpPr>
                  <a:xfrm>
                    <a:off x="62832" y="635873"/>
                    <a:ext cx="3937033" cy="3025853"/>
                    <a:chOff x="62832" y="635873"/>
                    <a:chExt cx="3937033" cy="3025853"/>
                  </a:xfrm>
                </p:grpSpPr>
                <p:cxnSp>
                  <p:nvCxnSpPr>
                    <p:cNvPr id="52" name="Прямая со стрелкой 51">
                      <a:extLst>
                        <a:ext uri="{FF2B5EF4-FFF2-40B4-BE49-F238E27FC236}">
                          <a16:creationId xmlns:a16="http://schemas.microsoft.com/office/drawing/2014/main" id="{3A5F02EE-0B8A-48AF-AE39-9F5E41C2F8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3069521" y="950930"/>
                      <a:ext cx="930344" cy="523725"/>
                    </a:xfrm>
                    <a:prstGeom prst="straightConnector1">
                      <a:avLst/>
                    </a:prstGeom>
                    <a:ln w="44450">
                      <a:solidFill>
                        <a:schemeClr val="accent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ED3DE692-4FFC-445F-811E-A4969F080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832" y="635873"/>
                      <a:ext cx="3079172" cy="3025853"/>
                      <a:chOff x="62832" y="635873"/>
                      <a:chExt cx="3079172" cy="3025853"/>
                    </a:xfrm>
                  </p:grpSpPr>
                  <p:grpSp>
                    <p:nvGrpSpPr>
                      <p:cNvPr id="11" name="Группа 10">
                        <a:extLst>
                          <a:ext uri="{FF2B5EF4-FFF2-40B4-BE49-F238E27FC236}">
                            <a16:creationId xmlns:a16="http://schemas.microsoft.com/office/drawing/2014/main" id="{2A2BC5BD-98C9-4553-BCB0-8FE4017CE4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2832" y="635873"/>
                        <a:ext cx="3079172" cy="3025853"/>
                        <a:chOff x="62832" y="635873"/>
                        <a:chExt cx="3079172" cy="3025853"/>
                      </a:xfrm>
                    </p:grpSpPr>
                    <p:grpSp>
                      <p:nvGrpSpPr>
                        <p:cNvPr id="10" name="Группа 9">
                          <a:extLst>
                            <a:ext uri="{FF2B5EF4-FFF2-40B4-BE49-F238E27FC236}">
                              <a16:creationId xmlns:a16="http://schemas.microsoft.com/office/drawing/2014/main" id="{F2318D44-66E9-414E-8950-F2C526BAFFB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2832" y="635873"/>
                          <a:ext cx="3079172" cy="3025853"/>
                          <a:chOff x="62832" y="635873"/>
                          <a:chExt cx="3079172" cy="3025853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8B62C21F-60F6-44B8-889A-4BBE5EA9E17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2832" y="635873"/>
                            <a:ext cx="3079172" cy="3025853"/>
                            <a:chOff x="62832" y="635873"/>
                            <a:chExt cx="3079172" cy="3025853"/>
                          </a:xfrm>
                        </p:grpSpPr>
                        <p:cxnSp>
                          <p:nvCxnSpPr>
                            <p:cNvPr id="46" name="Прямая со стрелкой 45">
                              <a:extLst>
                                <a:ext uri="{FF2B5EF4-FFF2-40B4-BE49-F238E27FC236}">
                                  <a16:creationId xmlns:a16="http://schemas.microsoft.com/office/drawing/2014/main" id="{B4CDCDEF-BC0A-46A2-BDEE-201B5EFD260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66231" y="3072138"/>
                              <a:ext cx="2175773" cy="21158"/>
                            </a:xfrm>
                            <a:prstGeom prst="straightConnector1">
                              <a:avLst/>
                            </a:prstGeom>
                            <a:ln w="44450">
                              <a:solidFill>
                                <a:schemeClr val="accent1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8" name="Группа 7">
                              <a:extLst>
                                <a:ext uri="{FF2B5EF4-FFF2-40B4-BE49-F238E27FC236}">
                                  <a16:creationId xmlns:a16="http://schemas.microsoft.com/office/drawing/2014/main" id="{5DA60E95-B12D-4629-B2E8-45EF0598ED31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2832" y="635873"/>
                              <a:ext cx="948089" cy="3025853"/>
                              <a:chOff x="62832" y="635873"/>
                              <a:chExt cx="948089" cy="3025853"/>
                            </a:xfrm>
                          </p:grpSpPr>
                          <p:sp>
                            <p:nvSpPr>
                              <p:cNvPr id="43" name="Овал 42">
                                <a:extLst>
                                  <a:ext uri="{FF2B5EF4-FFF2-40B4-BE49-F238E27FC236}">
                                    <a16:creationId xmlns:a16="http://schemas.microsoft.com/office/drawing/2014/main" id="{F40CCB68-6B26-49F3-8FDB-4A6A9D7E09A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904242" y="3020045"/>
                                <a:ext cx="106679" cy="125344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44" name="Прямая со стрелкой 43">
                                <a:extLst>
                                  <a:ext uri="{FF2B5EF4-FFF2-40B4-BE49-F238E27FC236}">
                                    <a16:creationId xmlns:a16="http://schemas.microsoft.com/office/drawing/2014/main" id="{1A1A05B1-789F-4179-AFB8-D097C82EE035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919929" y="635873"/>
                                <a:ext cx="28498" cy="2391079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48" name="Прямая со стрелкой 47">
                                <a:extLst>
                                  <a:ext uri="{FF2B5EF4-FFF2-40B4-BE49-F238E27FC236}">
                                    <a16:creationId xmlns:a16="http://schemas.microsoft.com/office/drawing/2014/main" id="{DAB149D7-E09D-4A0E-AA62-875725A5D5CA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62832" y="3093296"/>
                                <a:ext cx="868828" cy="568430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sp>
                        <p:nvSpPr>
                          <p:cNvPr id="51" name="TextBox 50">
                            <a:extLst>
                              <a:ext uri="{FF2B5EF4-FFF2-40B4-BE49-F238E27FC236}">
                                <a16:creationId xmlns:a16="http://schemas.microsoft.com/office/drawing/2014/main" id="{9ABDBDA3-AA1B-4ECF-80D8-E81E6FDBABF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56109" y="2984740"/>
                            <a:ext cx="582464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56" name="Овал 55">
                          <a:extLst>
                            <a:ext uri="{FF2B5EF4-FFF2-40B4-BE49-F238E27FC236}">
                              <a16:creationId xmlns:a16="http://schemas.microsoft.com/office/drawing/2014/main" id="{55C9C293-6AA3-441D-B8B4-F3E8F661535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93000" y="1573258"/>
                          <a:ext cx="161117" cy="180834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0A996C14-44CD-4A73-90BE-02B1E7A124BB}"/>
                          </a:ext>
                        </a:extLst>
                      </p:cNvPr>
                      <p:cNvCxnSpPr>
                        <a:cxnSpLocks/>
                        <a:endCxn id="56" idx="3"/>
                      </p:cNvCxnSpPr>
                      <p:nvPr/>
                    </p:nvCxnSpPr>
                    <p:spPr>
                      <a:xfrm flipV="1">
                        <a:off x="976648" y="1727609"/>
                        <a:ext cx="939947" cy="1321302"/>
                      </a:xfrm>
                      <a:prstGeom prst="straightConnector1">
                        <a:avLst/>
                      </a:prstGeom>
                      <a:ln w="22225">
                        <a:solidFill>
                          <a:schemeClr val="accent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4" name="Овал 63">
                      <a:extLst>
                        <a:ext uri="{FF2B5EF4-FFF2-40B4-BE49-F238E27FC236}">
                          <a16:creationId xmlns:a16="http://schemas.microsoft.com/office/drawing/2014/main" id="{68E083BF-5391-4D73-A992-135F779C38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6150" y="1420963"/>
                      <a:ext cx="103371" cy="10738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645DD9D6-E9D9-40ED-B2EC-5B2CE8C93066}"/>
                      </a:ext>
                    </a:extLst>
                  </p:cNvPr>
                  <p:cNvSpPr txBox="1"/>
                  <p:nvPr/>
                </p:nvSpPr>
                <p:spPr>
                  <a:xfrm>
                    <a:off x="2861168" y="1423102"/>
                    <a:ext cx="745758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b="1" i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A</a:t>
                    </a:r>
                    <a:endParaRPr lang="ru-RU" sz="36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  <p:graphicFrame>
                <p:nvGraphicFramePr>
                  <p:cNvPr id="69" name="Объект 68">
                    <a:extLst>
                      <a:ext uri="{FF2B5EF4-FFF2-40B4-BE49-F238E27FC236}">
                        <a16:creationId xmlns:a16="http://schemas.microsoft.com/office/drawing/2014/main" id="{2B23788C-AF1C-43BB-B4D7-11AE06287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71347" y="1869920"/>
                  <a:ext cx="368300" cy="522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164880" imgH="304560" progId="Equation.DSMT4">
                          <p:embed/>
                        </p:oleObj>
                      </mc:Choice>
                      <mc:Fallback>
                        <p:oleObj name="Equation" r:id="rId6" imgW="164880" imgH="304560" progId="Equation.DSMT4">
                          <p:embed/>
                          <p:pic>
                            <p:nvPicPr>
                              <p:cNvPr id="69" name="Объект 68">
                                <a:extLst>
                                  <a:ext uri="{FF2B5EF4-FFF2-40B4-BE49-F238E27FC236}">
                                    <a16:creationId xmlns:a16="http://schemas.microsoft.com/office/drawing/2014/main" id="{2B23788C-AF1C-43BB-B4D7-11AE0628707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71347" y="1869920"/>
                                <a:ext cx="368300" cy="5221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0" name="Объект 69">
                    <a:extLst>
                      <a:ext uri="{FF2B5EF4-FFF2-40B4-BE49-F238E27FC236}">
                        <a16:creationId xmlns:a16="http://schemas.microsoft.com/office/drawing/2014/main" id="{A53499A5-67CF-4313-946E-9C5E9159047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1469" y="1133858"/>
                  <a:ext cx="566738" cy="520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253800" imgH="304560" progId="Equation.DSMT4">
                          <p:embed/>
                        </p:oleObj>
                      </mc:Choice>
                      <mc:Fallback>
                        <p:oleObj name="Equation" r:id="rId8" imgW="253800" imgH="304560" progId="Equation.DSMT4">
                          <p:embed/>
                          <p:pic>
                            <p:nvPicPr>
                              <p:cNvPr id="70" name="Объект 69">
                                <a:extLst>
                                  <a:ext uri="{FF2B5EF4-FFF2-40B4-BE49-F238E27FC236}">
                                    <a16:creationId xmlns:a16="http://schemas.microsoft.com/office/drawing/2014/main" id="{A53499A5-67CF-4313-946E-9C5E9159047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1469" y="1133858"/>
                                <a:ext cx="566738" cy="520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7" name="Прямая со стрелкой 86">
                  <a:extLst>
                    <a:ext uri="{FF2B5EF4-FFF2-40B4-BE49-F238E27FC236}">
                      <a16:creationId xmlns:a16="http://schemas.microsoft.com/office/drawing/2014/main" id="{408DDB5B-704D-4178-9D04-31639E36A5F3}"/>
                    </a:ext>
                  </a:extLst>
                </p:cNvPr>
                <p:cNvCxnSpPr>
                  <a:cxnSpLocks/>
                  <a:endCxn id="56" idx="6"/>
                </p:cNvCxnSpPr>
                <p:nvPr/>
              </p:nvCxnSpPr>
              <p:spPr>
                <a:xfrm flipH="1">
                  <a:off x="2200802" y="1581150"/>
                  <a:ext cx="911114" cy="172995"/>
                </a:xfrm>
                <a:prstGeom prst="straightConnector1">
                  <a:avLst/>
                </a:prstGeom>
                <a:ln w="22225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Объект 89">
                  <a:extLst>
                    <a:ext uri="{FF2B5EF4-FFF2-40B4-BE49-F238E27FC236}">
                      <a16:creationId xmlns:a16="http://schemas.microsoft.com/office/drawing/2014/main" id="{8ECDB493-F0CA-4CC9-BA26-E2CF438407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4363" y="825500"/>
                <a:ext cx="454025" cy="563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03040" imgH="330120" progId="Equation.DSMT4">
                        <p:embed/>
                      </p:oleObj>
                    </mc:Choice>
                    <mc:Fallback>
                      <p:oleObj name="Equation" r:id="rId10" imgW="203040" imgH="330120" progId="Equation.DSMT4">
                        <p:embed/>
                        <p:pic>
                          <p:nvPicPr>
                            <p:cNvPr id="90" name="Объект 89">
                              <a:extLst>
                                <a:ext uri="{FF2B5EF4-FFF2-40B4-BE49-F238E27FC236}">
                                  <a16:creationId xmlns:a16="http://schemas.microsoft.com/office/drawing/2014/main" id="{8ECDB493-F0CA-4CC9-BA26-E2CF4384078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4363" y="825500"/>
                              <a:ext cx="454025" cy="563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(    )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как записать кинетическую энергию относительно движущейся системы отсчета </a:t>
            </a:r>
          </a:p>
        </p:txBody>
      </p:sp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8944" y="1274718"/>
          <a:ext cx="1625038" cy="80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825480" progId="Equation.DSMT4">
                  <p:embed/>
                </p:oleObj>
              </mc:Choice>
              <mc:Fallback>
                <p:oleObj name="Equation" r:id="rId12" imgW="1663560" imgH="82548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8944" y="1274718"/>
                        <a:ext cx="1625038" cy="80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82184B-E9FE-415D-B634-6B08090DF965}"/>
              </a:ext>
            </a:extLst>
          </p:cNvPr>
          <p:cNvGrpSpPr/>
          <p:nvPr/>
        </p:nvGrpSpPr>
        <p:grpSpPr>
          <a:xfrm>
            <a:off x="6523982" y="675966"/>
            <a:ext cx="399441" cy="387350"/>
            <a:chOff x="7061809" y="3505200"/>
            <a:chExt cx="977291" cy="9144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5FB671AE-37C9-4D5A-A473-6CD83C31C7A7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4" name="Полилиния: фигура 3">
                <a:extLst>
                  <a:ext uri="{FF2B5EF4-FFF2-40B4-BE49-F238E27FC236}">
                    <a16:creationId xmlns:a16="http://schemas.microsoft.com/office/drawing/2014/main" id="{98C2A23D-018A-4D2D-8B0E-5383F1C823F1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" name="Полилиния: фигура 6">
                <a:extLst>
                  <a:ext uri="{FF2B5EF4-FFF2-40B4-BE49-F238E27FC236}">
                    <a16:creationId xmlns:a16="http://schemas.microsoft.com/office/drawing/2014/main" id="{3AAB9D18-7937-4832-8E4A-8E4690E477D3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14" name="Дуга 13">
              <a:extLst>
                <a:ext uri="{FF2B5EF4-FFF2-40B4-BE49-F238E27FC236}">
                  <a16:creationId xmlns:a16="http://schemas.microsoft.com/office/drawing/2014/main" id="{625ED876-B3DE-4801-9C25-8C14EDF8B34E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85FDE30C-5120-436A-A02B-50AFCE632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1988" y="1395413"/>
          <a:ext cx="16716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431640" progId="Equation.DSMT4">
                  <p:embed/>
                </p:oleObj>
              </mc:Choice>
              <mc:Fallback>
                <p:oleObj name="Equation" r:id="rId14" imgW="1333440" imgH="43164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85FDE30C-5120-436A-A02B-50AFCE63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11988" y="1395413"/>
                        <a:ext cx="167163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0580B1B9-43E2-4C98-A02E-4F245D405967}"/>
              </a:ext>
            </a:extLst>
          </p:cNvPr>
          <p:cNvSpPr/>
          <p:nvPr/>
        </p:nvSpPr>
        <p:spPr>
          <a:xfrm>
            <a:off x="5844215" y="2840927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452A5245-3360-4546-B388-2BE1BB2B0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0" y="1958975"/>
          <a:ext cx="7078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97680" imgH="825480" progId="Equation.DSMT4">
                  <p:embed/>
                </p:oleObj>
              </mc:Choice>
              <mc:Fallback>
                <p:oleObj name="Equation" r:id="rId16" imgW="6997680" imgH="82548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22750" y="1958975"/>
                        <a:ext cx="70786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9EBCD026-422C-4C6A-B2A2-668E7F0E94A3}"/>
              </a:ext>
            </a:extLst>
          </p:cNvPr>
          <p:cNvSpPr/>
          <p:nvPr/>
        </p:nvSpPr>
        <p:spPr>
          <a:xfrm>
            <a:off x="9126057" y="7028512"/>
            <a:ext cx="629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но</a:t>
            </a:r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7883921" y="3438063"/>
            <a:ext cx="3544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>
                <a:solidFill>
                  <a:srgbClr val="002060"/>
                </a:solidFill>
                <a:latin typeface="Constantia" panose="02030602050306030303" pitchFamily="18" charset="0"/>
              </a:rPr>
              <a:t>вспомним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о центре инерции</a:t>
            </a:r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5E07AB7D-E235-4387-BF7B-C7E29F33C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3218" y="2795743"/>
          <a:ext cx="1992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480" imgH="622080" progId="Equation.DSMT4">
                  <p:embed/>
                </p:oleObj>
              </mc:Choice>
              <mc:Fallback>
                <p:oleObj name="Equation" r:id="rId18" imgW="1968480" imgH="62208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5E07AB7D-E235-4387-BF7B-C7E29F33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73218" y="2795743"/>
                        <a:ext cx="19923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Группа 82">
            <a:extLst>
              <a:ext uri="{FF2B5EF4-FFF2-40B4-BE49-F238E27FC236}">
                <a16:creationId xmlns:a16="http://schemas.microsoft.com/office/drawing/2014/main" id="{C7FBC562-B117-4304-A694-EEA2E6B9A962}"/>
              </a:ext>
            </a:extLst>
          </p:cNvPr>
          <p:cNvGrpSpPr/>
          <p:nvPr/>
        </p:nvGrpSpPr>
        <p:grpSpPr>
          <a:xfrm>
            <a:off x="3532861" y="3487110"/>
            <a:ext cx="399441" cy="387350"/>
            <a:chOff x="7061809" y="3505200"/>
            <a:chExt cx="977291" cy="914400"/>
          </a:xfrm>
        </p:grpSpPr>
        <p:grpSp>
          <p:nvGrpSpPr>
            <p:cNvPr id="84" name="Группа 83">
              <a:extLst>
                <a:ext uri="{FF2B5EF4-FFF2-40B4-BE49-F238E27FC236}">
                  <a16:creationId xmlns:a16="http://schemas.microsoft.com/office/drawing/2014/main" id="{F84D6F2F-B1F7-4FA4-94CE-5C6515A95774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86" name="Полилиния: фигура 85">
                <a:extLst>
                  <a:ext uri="{FF2B5EF4-FFF2-40B4-BE49-F238E27FC236}">
                    <a16:creationId xmlns:a16="http://schemas.microsoft.com/office/drawing/2014/main" id="{4CCB1FCB-DEB2-4CC7-A411-FF5056E6B74C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9" name="Полилиния: фигура 88">
                <a:extLst>
                  <a:ext uri="{FF2B5EF4-FFF2-40B4-BE49-F238E27FC236}">
                    <a16:creationId xmlns:a16="http://schemas.microsoft.com/office/drawing/2014/main" id="{9CC7A2DF-C985-4AF3-A025-C076365AC746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85" name="Дуга 84">
              <a:extLst>
                <a:ext uri="{FF2B5EF4-FFF2-40B4-BE49-F238E27FC236}">
                  <a16:creationId xmlns:a16="http://schemas.microsoft.com/office/drawing/2014/main" id="{C4FA43EE-A46C-468C-97FE-48814D07E7A9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91" name="Объект 90">
            <a:extLst>
              <a:ext uri="{FF2B5EF4-FFF2-40B4-BE49-F238E27FC236}">
                <a16:creationId xmlns:a16="http://schemas.microsoft.com/office/drawing/2014/main" id="{28978DAF-5CBE-4A38-BE08-51013B5F0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3991" y="3248026"/>
          <a:ext cx="35448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04960" imgH="850680" progId="Equation.DSMT4">
                  <p:embed/>
                </p:oleObj>
              </mc:Choice>
              <mc:Fallback>
                <p:oleObj name="Equation" r:id="rId20" imgW="3504960" imgH="850680" progId="Equation.DSMT4">
                  <p:embed/>
                  <p:pic>
                    <p:nvPicPr>
                      <p:cNvPr id="91" name="Объект 90">
                        <a:extLst>
                          <a:ext uri="{FF2B5EF4-FFF2-40B4-BE49-F238E27FC236}">
                            <a16:creationId xmlns:a16="http://schemas.microsoft.com/office/drawing/2014/main" id="{28978DAF-5CBE-4A38-BE08-51013B5F0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33991" y="3248026"/>
                        <a:ext cx="354488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Объект 91">
            <a:extLst>
              <a:ext uri="{FF2B5EF4-FFF2-40B4-BE49-F238E27FC236}">
                <a16:creationId xmlns:a16="http://schemas.microsoft.com/office/drawing/2014/main" id="{A416FF3D-53A4-4B74-95FF-21EA36043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9069" y="4148705"/>
          <a:ext cx="9324976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19960" imgH="1028520" progId="Equation.DSMT4">
                  <p:embed/>
                </p:oleObj>
              </mc:Choice>
              <mc:Fallback>
                <p:oleObj name="Equation" r:id="rId22" imgW="9219960" imgH="1028520" progId="Equation.DSMT4">
                  <p:embed/>
                  <p:pic>
                    <p:nvPicPr>
                      <p:cNvPr id="92" name="Объект 91">
                        <a:extLst>
                          <a:ext uri="{FF2B5EF4-FFF2-40B4-BE49-F238E27FC236}">
                            <a16:creationId xmlns:a16="http://schemas.microsoft.com/office/drawing/2014/main" id="{A416FF3D-53A4-4B74-95FF-21EA36043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39069" y="4148705"/>
                        <a:ext cx="9324976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Объект 93">
            <a:extLst>
              <a:ext uri="{FF2B5EF4-FFF2-40B4-BE49-F238E27FC236}">
                <a16:creationId xmlns:a16="http://schemas.microsoft.com/office/drawing/2014/main" id="{FB2EBEC5-19C6-476C-9986-83FC2D1C0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6803" y="5127610"/>
          <a:ext cx="5794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27600" imgH="787320" progId="Equation.DSMT4">
                  <p:embed/>
                </p:oleObj>
              </mc:Choice>
              <mc:Fallback>
                <p:oleObj name="Equation" r:id="rId24" imgW="5727600" imgH="787320" progId="Equation.DSMT4">
                  <p:embed/>
                  <p:pic>
                    <p:nvPicPr>
                      <p:cNvPr id="94" name="Объект 93">
                        <a:extLst>
                          <a:ext uri="{FF2B5EF4-FFF2-40B4-BE49-F238E27FC236}">
                            <a16:creationId xmlns:a16="http://schemas.microsoft.com/office/drawing/2014/main" id="{FB2EBEC5-19C6-476C-9986-83FC2D1C0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36803" y="5127610"/>
                        <a:ext cx="57943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Стрелка: вправо 94">
            <a:extLst>
              <a:ext uri="{FF2B5EF4-FFF2-40B4-BE49-F238E27FC236}">
                <a16:creationId xmlns:a16="http://schemas.microsoft.com/office/drawing/2014/main" id="{B4905770-A5ED-4D66-9AC6-3F4A1D9DFE54}"/>
              </a:ext>
            </a:extLst>
          </p:cNvPr>
          <p:cNvSpPr/>
          <p:nvPr/>
        </p:nvSpPr>
        <p:spPr>
          <a:xfrm>
            <a:off x="4671979" y="5877749"/>
            <a:ext cx="2705168" cy="814388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" name="Объект 95">
            <a:extLst>
              <a:ext uri="{FF2B5EF4-FFF2-40B4-BE49-F238E27FC236}">
                <a16:creationId xmlns:a16="http://schemas.microsoft.com/office/drawing/2014/main" id="{4A919C04-058D-4BE9-8F05-2892BB0AB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0588" y="6149755"/>
          <a:ext cx="1267949" cy="37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203040" progId="Equation.DSMT4">
                  <p:embed/>
                </p:oleObj>
              </mc:Choice>
              <mc:Fallback>
                <p:oleObj name="Equation" r:id="rId26" imgW="685800" imgH="203040" progId="Equation.DSMT4">
                  <p:embed/>
                  <p:pic>
                    <p:nvPicPr>
                      <p:cNvPr id="96" name="Объект 95">
                        <a:extLst>
                          <a:ext uri="{FF2B5EF4-FFF2-40B4-BE49-F238E27FC236}">
                            <a16:creationId xmlns:a16="http://schemas.microsoft.com/office/drawing/2014/main" id="{4A919C04-058D-4BE9-8F05-2892BB0AB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90588" y="6149755"/>
                        <a:ext cx="1267949" cy="37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CB226FA0-33C5-44AF-909E-08C602D51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7905" y="5877749"/>
          <a:ext cx="3289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51160" imgH="787320" progId="Equation.DSMT4">
                  <p:embed/>
                </p:oleObj>
              </mc:Choice>
              <mc:Fallback>
                <p:oleObj name="Equation" r:id="rId28" imgW="3251160" imgH="787320" progId="Equation.DSMT4">
                  <p:embed/>
                  <p:pic>
                    <p:nvPicPr>
                      <p:cNvPr id="97" name="Объект 96">
                        <a:extLst>
                          <a:ext uri="{FF2B5EF4-FFF2-40B4-BE49-F238E27FC236}">
                            <a16:creationId xmlns:a16="http://schemas.microsoft.com/office/drawing/2014/main" id="{CB226FA0-33C5-44AF-909E-08C602D51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37905" y="5877749"/>
                        <a:ext cx="32893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6662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94" name="Объект 93">
            <a:extLst>
              <a:ext uri="{FF2B5EF4-FFF2-40B4-BE49-F238E27FC236}">
                <a16:creationId xmlns:a16="http://schemas.microsoft.com/office/drawing/2014/main" id="{FB2EBEC5-19C6-476C-9986-83FC2D1C0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221" y="520885"/>
          <a:ext cx="6712110" cy="9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35280" imgH="787320" progId="Equation.DSMT4">
                  <p:embed/>
                </p:oleObj>
              </mc:Choice>
              <mc:Fallback>
                <p:oleObj name="Equation" r:id="rId2" imgW="5435280" imgH="787320" progId="Equation.DSMT4">
                  <p:embed/>
                  <p:pic>
                    <p:nvPicPr>
                      <p:cNvPr id="94" name="Объект 93">
                        <a:extLst>
                          <a:ext uri="{FF2B5EF4-FFF2-40B4-BE49-F238E27FC236}">
                            <a16:creationId xmlns:a16="http://schemas.microsoft.com/office/drawing/2014/main" id="{FB2EBEC5-19C6-476C-9986-83FC2D1C0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221" y="520885"/>
                        <a:ext cx="6712110" cy="9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Стрелка: вправо 94">
            <a:extLst>
              <a:ext uri="{FF2B5EF4-FFF2-40B4-BE49-F238E27FC236}">
                <a16:creationId xmlns:a16="http://schemas.microsoft.com/office/drawing/2014/main" id="{B4905770-A5ED-4D66-9AC6-3F4A1D9DFE54}"/>
              </a:ext>
            </a:extLst>
          </p:cNvPr>
          <p:cNvSpPr/>
          <p:nvPr/>
        </p:nvSpPr>
        <p:spPr>
          <a:xfrm>
            <a:off x="4031584" y="1315758"/>
            <a:ext cx="2705168" cy="814388"/>
          </a:xfrm>
          <a:prstGeom prst="rightArrow">
            <a:avLst/>
          </a:prstGeom>
          <a:solidFill>
            <a:srgbClr val="B4DEF0"/>
          </a:solidFill>
          <a:ln>
            <a:solidFill>
              <a:srgbClr val="FE1C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6" name="Объект 95">
            <a:extLst>
              <a:ext uri="{FF2B5EF4-FFF2-40B4-BE49-F238E27FC236}">
                <a16:creationId xmlns:a16="http://schemas.microsoft.com/office/drawing/2014/main" id="{4A919C04-058D-4BE9-8F05-2892BB0AB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989" y="1516121"/>
          <a:ext cx="1267949" cy="37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96" name="Объект 95">
                        <a:extLst>
                          <a:ext uri="{FF2B5EF4-FFF2-40B4-BE49-F238E27FC236}">
                            <a16:creationId xmlns:a16="http://schemas.microsoft.com/office/drawing/2014/main" id="{4A919C04-058D-4BE9-8F05-2892BB0AB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0989" y="1516121"/>
                        <a:ext cx="1267949" cy="375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CB226FA0-33C5-44AF-909E-08C602D51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74" y="1078579"/>
          <a:ext cx="5057246" cy="122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51160" imgH="787320" progId="Equation.DSMT4">
                  <p:embed/>
                </p:oleObj>
              </mc:Choice>
              <mc:Fallback>
                <p:oleObj name="Equation" r:id="rId6" imgW="3251160" imgH="787320" progId="Equation.DSMT4">
                  <p:embed/>
                  <p:pic>
                    <p:nvPicPr>
                      <p:cNvPr id="97" name="Объект 96">
                        <a:extLst>
                          <a:ext uri="{FF2B5EF4-FFF2-40B4-BE49-F238E27FC236}">
                            <a16:creationId xmlns:a16="http://schemas.microsoft.com/office/drawing/2014/main" id="{CB226FA0-33C5-44AF-909E-08C602D51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8174" y="1078579"/>
                        <a:ext cx="5057246" cy="122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272D5DB0-D2C0-94A7-35A2-DE75A766D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5" y="2373313"/>
          <a:ext cx="6911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97280" imgH="444240" progId="Equation.DSMT4">
                  <p:embed/>
                </p:oleObj>
              </mc:Choice>
              <mc:Fallback>
                <p:oleObj name="Equation" r:id="rId8" imgW="3797280" imgH="4442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272D5DB0-D2C0-94A7-35A2-DE75A766D1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4075" y="2373313"/>
                        <a:ext cx="69119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4EE18EB-70E2-7F69-B6C3-9A34BA268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75" y="3340100"/>
          <a:ext cx="35353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80880" progId="Equation.DSMT4">
                  <p:embed/>
                </p:oleObj>
              </mc:Choice>
              <mc:Fallback>
                <p:oleObj name="Equation" r:id="rId10" imgW="1663560" imgH="3808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F4EE18EB-70E2-7F69-B6C3-9A34BA268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6575" y="3340100"/>
                        <a:ext cx="35353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30A07BB-D315-A01B-C175-2958E18CF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4213" y="4268788"/>
          <a:ext cx="82708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775040" imgH="787320" progId="Equation.DSMT4">
                  <p:embed/>
                </p:oleObj>
              </mc:Choice>
              <mc:Fallback>
                <p:oleObj name="Equation" r:id="rId12" imgW="4775040" imgH="787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30A07BB-D315-A01B-C175-2958E18CF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4213" y="4268788"/>
                        <a:ext cx="8270875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2879" y="5547373"/>
          <a:ext cx="3371473" cy="123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622080" progId="Equation.DSMT4">
                  <p:embed/>
                </p:oleObj>
              </mc:Choice>
              <mc:Fallback>
                <p:oleObj name="Equation" r:id="rId14" imgW="1701720" imgH="6220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2879" y="5547373"/>
                        <a:ext cx="3371473" cy="1232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4097FFD3-8BE8-E791-926A-F4176220DE88}"/>
              </a:ext>
            </a:extLst>
          </p:cNvPr>
          <p:cNvSpPr/>
          <p:nvPr/>
        </p:nvSpPr>
        <p:spPr>
          <a:xfrm>
            <a:off x="4984794" y="5864325"/>
            <a:ext cx="70599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E1C89"/>
                </a:solidFill>
                <a:latin typeface="Constantia" panose="02030602050306030303" pitchFamily="18" charset="0"/>
              </a:rPr>
              <a:t>МОМЕНТ ИНЕРЦИИ           ОТНОСИТЕЛЬНО ОСИ</a:t>
            </a:r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D268621A-DDE7-3DBF-3665-65A597FEF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3132" y="585181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380880" progId="Equation.DSMT4">
                  <p:embed/>
                </p:oleObj>
              </mc:Choice>
              <mc:Fallback>
                <p:oleObj name="Equation" r:id="rId16" imgW="380880" imgH="38088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D268621A-DDE7-3DBF-3665-65A597FEF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83132" y="5851815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4C3A28C-9B5F-94B4-8BC6-7270E8F81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339" y="1521742"/>
          <a:ext cx="3872414" cy="338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8" imgW="5159732" imgH="4513566" progId="CorelDraw.Graphic.19">
                  <p:embed/>
                </p:oleObj>
              </mc:Choice>
              <mc:Fallback>
                <p:oleObj name="CorelDRAW" r:id="rId18" imgW="5159732" imgH="4513566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4C3A28C-9B5F-94B4-8BC6-7270E8F81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2339" y="1521742"/>
                        <a:ext cx="3872414" cy="3387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841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CB226FA0-33C5-44AF-909E-08C602D51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3830" y="551077"/>
          <a:ext cx="5057246" cy="122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787320" progId="Equation.DSMT4">
                  <p:embed/>
                </p:oleObj>
              </mc:Choice>
              <mc:Fallback>
                <p:oleObj name="Equation" r:id="rId2" imgW="3251160" imgH="787320" progId="Equation.DSMT4">
                  <p:embed/>
                  <p:pic>
                    <p:nvPicPr>
                      <p:cNvPr id="97" name="Объект 96">
                        <a:extLst>
                          <a:ext uri="{FF2B5EF4-FFF2-40B4-BE49-F238E27FC236}">
                            <a16:creationId xmlns:a16="http://schemas.microsoft.com/office/drawing/2014/main" id="{CB226FA0-33C5-44AF-909E-08C602D51F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3830" y="551077"/>
                        <a:ext cx="5057246" cy="122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5932" y="3296162"/>
          <a:ext cx="3371473" cy="123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622080" progId="Equation.DSMT4">
                  <p:embed/>
                </p:oleObj>
              </mc:Choice>
              <mc:Fallback>
                <p:oleObj name="Equation" r:id="rId4" imgW="1701720" imgH="6220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5932" y="3296162"/>
                        <a:ext cx="3371473" cy="1232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7AF63CA-6707-F2F2-D6BF-79E571689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545" y="4529014"/>
          <a:ext cx="6236480" cy="160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736560" progId="Equation.DSMT4">
                  <p:embed/>
                </p:oleObj>
              </mc:Choice>
              <mc:Fallback>
                <p:oleObj name="Equation" r:id="rId6" imgW="2857320" imgH="7365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7AF63CA-6707-F2F2-D6BF-79E571689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6545" y="4529014"/>
                        <a:ext cx="6236480" cy="1607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30A07BB-D315-A01B-C175-2958E18CF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8667" y="1771455"/>
          <a:ext cx="749776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30440" imgH="787320" progId="Equation.DSMT4">
                  <p:embed/>
                </p:oleObj>
              </mc:Choice>
              <mc:Fallback>
                <p:oleObj name="Equation" r:id="rId8" imgW="4330440" imgH="787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30A07BB-D315-A01B-C175-2958E18CF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8667" y="1771455"/>
                        <a:ext cx="7497763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вал 5">
            <a:extLst>
              <a:ext uri="{FF2B5EF4-FFF2-40B4-BE49-F238E27FC236}">
                <a16:creationId xmlns:a16="http://schemas.microsoft.com/office/drawing/2014/main" id="{C5988831-859B-F9A3-7D1C-83A86F9D3A0D}"/>
              </a:ext>
            </a:extLst>
          </p:cNvPr>
          <p:cNvSpPr/>
          <p:nvPr/>
        </p:nvSpPr>
        <p:spPr>
          <a:xfrm>
            <a:off x="6929120" y="4450080"/>
            <a:ext cx="2194560" cy="2245360"/>
          </a:xfrm>
          <a:prstGeom prst="ellipse">
            <a:avLst/>
          </a:prstGeom>
          <a:solidFill>
            <a:srgbClr val="BDE3F2">
              <a:alpha val="40000"/>
            </a:srgbClr>
          </a:solidFill>
          <a:ln w="3175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70DD64C-0E01-9F1D-1DC6-ADFCFE0A5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275" y="1771455"/>
          <a:ext cx="5159375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0" imgW="5159732" imgH="4513566" progId="CorelDraw.Graphic.19">
                  <p:embed/>
                </p:oleObj>
              </mc:Choice>
              <mc:Fallback>
                <p:oleObj name="CorelDRAW" r:id="rId10" imgW="5159732" imgH="4513566" progId="CorelDraw.Graphic.19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70DD64C-0E01-9F1D-1DC6-ADFCFE0A5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275" y="1771455"/>
                        <a:ext cx="5159375" cy="451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: вправо 7">
            <a:extLst>
              <a:ext uri="{FF2B5EF4-FFF2-40B4-BE49-F238E27FC236}">
                <a16:creationId xmlns:a16="http://schemas.microsoft.com/office/drawing/2014/main" id="{7D750720-A3A1-C5BD-2ECB-BFBEF311066B}"/>
              </a:ext>
            </a:extLst>
          </p:cNvPr>
          <p:cNvSpPr/>
          <p:nvPr/>
        </p:nvSpPr>
        <p:spPr>
          <a:xfrm>
            <a:off x="1246969" y="624329"/>
            <a:ext cx="1160951" cy="391672"/>
          </a:xfrm>
          <a:prstGeom prst="rightArrow">
            <a:avLst/>
          </a:prstGeom>
          <a:solidFill>
            <a:srgbClr val="23A0D2"/>
          </a:solidFill>
          <a:ln w="41275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31519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040" y="2414589"/>
          <a:ext cx="2945448" cy="10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622080" progId="Equation.DSMT4">
                  <p:embed/>
                </p:oleObj>
              </mc:Choice>
              <mc:Fallback>
                <p:oleObj name="Equation" r:id="rId2" imgW="1701720" imgH="6220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5040" y="2414589"/>
                        <a:ext cx="2945448" cy="10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9BE597-0131-25C8-65B9-63D195B68F6C}"/>
              </a:ext>
            </a:extLst>
          </p:cNvPr>
          <p:cNvSpPr txBox="1"/>
          <p:nvPr/>
        </p:nvSpPr>
        <p:spPr>
          <a:xfrm>
            <a:off x="994410" y="628417"/>
            <a:ext cx="974217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8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Моментом инерции системы</a:t>
            </a:r>
            <a:r>
              <a:rPr lang="en-US" sz="28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8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(тела) относительно данной оси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называется физическая величина, равная сумме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произведений масс материальных точек системы на квадраты их расстояний до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атриваемой оси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endParaRPr lang="ru-RU" sz="28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748D7A-FB00-7179-29E4-F4EC2BB0557D}"/>
              </a:ext>
            </a:extLst>
          </p:cNvPr>
          <p:cNvSpPr txBox="1"/>
          <p:nvPr/>
        </p:nvSpPr>
        <p:spPr>
          <a:xfrm>
            <a:off x="4128295" y="3371125"/>
            <a:ext cx="67589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В случае непрерывного распределения масс эта сумма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сводится к интегралу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AC1FD0A-EE19-03A7-8BEF-34F6D8259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5960" y="3794404"/>
          <a:ext cx="4884420" cy="291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2273040" progId="Equation.DSMT4">
                  <p:embed/>
                </p:oleObj>
              </mc:Choice>
              <mc:Fallback>
                <p:oleObj name="Equation" r:id="rId4" imgW="3809880" imgH="22730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8AC1FD0A-EE19-03A7-8BEF-34F6D825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960" y="3794404"/>
                        <a:ext cx="4884420" cy="2914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FA7886D-F1D7-DF59-5A6F-658EAD8F7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243" y="2571249"/>
          <a:ext cx="3881705" cy="368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6" imgW="5447980" imgH="5172751" progId="CorelDraw.Graphic.19">
                  <p:embed/>
                </p:oleObj>
              </mc:Choice>
              <mc:Fallback>
                <p:oleObj name="CorelDRAW" r:id="rId6" imgW="5447980" imgH="5172751" progId="CorelDraw.Graphic.19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FA7886D-F1D7-DF59-5A6F-658EAD8F7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243" y="2571249"/>
                        <a:ext cx="3881705" cy="3684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7854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И СИММЕТРИЯ ТЕЛ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AB06707-7E22-431E-F2CF-33BE8CB112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269" y="959728"/>
          <a:ext cx="3131820" cy="75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507960" progId="Equation.DSMT4">
                  <p:embed/>
                </p:oleObj>
              </mc:Choice>
              <mc:Fallback>
                <p:oleObj name="Equation" r:id="rId2" imgW="2108160" imgH="50796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AB06707-7E22-431E-F2CF-33BE8CB11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4269" y="959728"/>
                        <a:ext cx="3131820" cy="754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B9FF797-C857-2D86-1637-3ACCDC47B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658" y="2245933"/>
          <a:ext cx="3246546" cy="78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507960" progId="Equation.DSMT4">
                  <p:embed/>
                </p:oleObj>
              </mc:Choice>
              <mc:Fallback>
                <p:oleObj name="Equation" r:id="rId4" imgW="2108160" imgH="50796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B9FF797-C857-2D86-1637-3ACCDC47B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658" y="2245933"/>
                        <a:ext cx="3246546" cy="78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14D6DC6-91DD-EB5E-1E04-0C3D85446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990" y="1632756"/>
          <a:ext cx="3167493" cy="75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507960" progId="Equation.DSMT4">
                  <p:embed/>
                </p:oleObj>
              </mc:Choice>
              <mc:Fallback>
                <p:oleObj name="Equation" r:id="rId6" imgW="2133360" imgH="507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14D6DC6-91DD-EB5E-1E04-0C3D85446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4990" y="1632756"/>
                        <a:ext cx="3167493" cy="754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3AFE75A-BFC6-0DA9-CCE5-AA57E82D0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47" y="590648"/>
          <a:ext cx="3473915" cy="271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759307" imgH="4502690" progId="CorelDraw.Graphic.19">
                  <p:embed/>
                </p:oleObj>
              </mc:Choice>
              <mc:Fallback>
                <p:oleObj name="CorelDRAW" r:id="rId8" imgW="5759307" imgH="4502690" progId="CorelDraw.Graphic.19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03AFE75A-BFC6-0DA9-CCE5-AA57E82D0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547" y="590648"/>
                        <a:ext cx="3473915" cy="271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1419635-3401-BFB7-0B20-F90C0E89D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4" y="1571356"/>
          <a:ext cx="4505549" cy="67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457200" progId="Equation.DSMT4">
                  <p:embed/>
                </p:oleObj>
              </mc:Choice>
              <mc:Fallback>
                <p:oleObj name="Equation" r:id="rId10" imgW="3047760" imgH="4572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61419635-3401-BFB7-0B20-F90C0E89D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34254" y="1571356"/>
                        <a:ext cx="4505549" cy="675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Стрелка: вправо 24">
            <a:extLst>
              <a:ext uri="{FF2B5EF4-FFF2-40B4-BE49-F238E27FC236}">
                <a16:creationId xmlns:a16="http://schemas.microsoft.com/office/drawing/2014/main" id="{E0952EB4-D60E-3A46-C3CB-EFBAACD88F31}"/>
              </a:ext>
            </a:extLst>
          </p:cNvPr>
          <p:cNvSpPr/>
          <p:nvPr/>
        </p:nvSpPr>
        <p:spPr>
          <a:xfrm>
            <a:off x="6703153" y="1617575"/>
            <a:ext cx="645130" cy="477171"/>
          </a:xfrm>
          <a:prstGeom prst="rightArrow">
            <a:avLst/>
          </a:prstGeom>
          <a:solidFill>
            <a:srgbClr val="23A0D2"/>
          </a:solidFill>
          <a:ln w="41275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852394B6-3D51-1B89-1B5F-3CE6D58D6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48" y="3542770"/>
          <a:ext cx="3982631" cy="291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6157296" imgH="4502690" progId="CorelDraw.Graphic.19">
                  <p:embed/>
                </p:oleObj>
              </mc:Choice>
              <mc:Fallback>
                <p:oleObj name="CorelDRAW" r:id="rId12" imgW="6157296" imgH="4502690" progId="CorelDraw.Graphic.19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852394B6-3D51-1B89-1B5F-3CE6D58D68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548" y="3542770"/>
                        <a:ext cx="3982631" cy="2911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FE2A87CB-18F0-2033-FA47-A0F23C016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149" y="3778318"/>
          <a:ext cx="6137219" cy="75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20960" imgH="457200" progId="Equation.DSMT4">
                  <p:embed/>
                </p:oleObj>
              </mc:Choice>
              <mc:Fallback>
                <p:oleObj name="Equation" r:id="rId14" imgW="3720960" imgH="45720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FE2A87CB-18F0-2033-FA47-A0F23C0162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63149" y="3778318"/>
                        <a:ext cx="6137219" cy="754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0" name="Рукописный ввод 29">
                <a:extLst>
                  <a:ext uri="{FF2B5EF4-FFF2-40B4-BE49-F238E27FC236}">
                    <a16:creationId xmlns:a16="http://schemas.microsoft.com/office/drawing/2014/main" id="{C7E981EA-04B1-239C-E9A1-A55C784C9A04}"/>
                  </a:ext>
                </a:extLst>
              </p14:cNvPr>
              <p14:cNvContentPartPr/>
              <p14:nvPr/>
            </p14:nvContentPartPr>
            <p14:xfrm>
              <a:off x="7334254" y="3749112"/>
              <a:ext cx="286200" cy="620280"/>
            </p14:xfrm>
          </p:contentPart>
        </mc:Choice>
        <mc:Fallback xmlns="">
          <p:pic>
            <p:nvPicPr>
              <p:cNvPr id="30" name="Рукописный ввод 29">
                <a:extLst>
                  <a:ext uri="{FF2B5EF4-FFF2-40B4-BE49-F238E27FC236}">
                    <a16:creationId xmlns:a16="http://schemas.microsoft.com/office/drawing/2014/main" id="{C7E981EA-04B1-239C-E9A1-A55C784C9A0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16614" y="3731112"/>
                <a:ext cx="321840" cy="65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1" name="Рукописный ввод 30">
                <a:extLst>
                  <a:ext uri="{FF2B5EF4-FFF2-40B4-BE49-F238E27FC236}">
                    <a16:creationId xmlns:a16="http://schemas.microsoft.com/office/drawing/2014/main" id="{56919739-FEE1-F0BA-68F0-CF6329A3BCDF}"/>
                  </a:ext>
                </a:extLst>
              </p14:cNvPr>
              <p14:cNvContentPartPr/>
              <p14:nvPr/>
            </p14:nvContentPartPr>
            <p14:xfrm>
              <a:off x="6377004" y="3715683"/>
              <a:ext cx="286200" cy="620280"/>
            </p14:xfrm>
          </p:contentPart>
        </mc:Choice>
        <mc:Fallback xmlns="">
          <p:pic>
            <p:nvPicPr>
              <p:cNvPr id="31" name="Рукописный ввод 30">
                <a:extLst>
                  <a:ext uri="{FF2B5EF4-FFF2-40B4-BE49-F238E27FC236}">
                    <a16:creationId xmlns:a16="http://schemas.microsoft.com/office/drawing/2014/main" id="{56919739-FEE1-F0BA-68F0-CF6329A3BCD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359364" y="3697683"/>
                <a:ext cx="321840" cy="655920"/>
              </a:xfrm>
              <a:prstGeom prst="rect">
                <a:avLst/>
              </a:prstGeom>
            </p:spPr>
          </p:pic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DD5D7478-7535-44C0-78E2-BC1A69B8A607}"/>
              </a:ext>
            </a:extLst>
          </p:cNvPr>
          <p:cNvSpPr txBox="1"/>
          <p:nvPr/>
        </p:nvSpPr>
        <p:spPr>
          <a:xfrm>
            <a:off x="5039360" y="4496189"/>
            <a:ext cx="58357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В случае непрерывного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симметричного плоского  распределения (кольцо, диск)</a:t>
            </a:r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068A8E94-625E-B6A5-C612-5BC928C083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1759" y="5596457"/>
          <a:ext cx="5018460" cy="85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50880" imgH="419040" progId="Equation.DSMT4">
                  <p:embed/>
                </p:oleObj>
              </mc:Choice>
              <mc:Fallback>
                <p:oleObj name="Equation" r:id="rId19" imgW="2450880" imgH="41904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068A8E94-625E-B6A5-C612-5BC928C08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31759" y="5596457"/>
                        <a:ext cx="5018460" cy="858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947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C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ФЕРА И ША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1419635-3401-BFB7-0B20-F90C0E89D0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521" y="689779"/>
          <a:ext cx="4648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457200" progId="Equation.DSMT4">
                  <p:embed/>
                </p:oleObj>
              </mc:Choice>
              <mc:Fallback>
                <p:oleObj name="Equation" r:id="rId2" imgW="2450880" imgH="4572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61419635-3401-BFB7-0B20-F90C0E89D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521" y="689779"/>
                        <a:ext cx="46482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7DB2FF-A393-A73A-FE73-0B65D6F05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8" y="417727"/>
          <a:ext cx="2954553" cy="280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4595011" imgH="4360829" progId="CorelDraw.Graphic.19">
                  <p:embed/>
                </p:oleObj>
              </mc:Choice>
              <mc:Fallback>
                <p:oleObj name="CorelDRAW" r:id="rId4" imgW="4595011" imgH="4360829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77DB2FF-A393-A73A-FE73-0B65D6F05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728" y="417727"/>
                        <a:ext cx="2954553" cy="2804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E7A7EF83-7063-D28F-3330-CE776363D86B}"/>
              </a:ext>
            </a:extLst>
          </p:cNvPr>
          <p:cNvSpPr/>
          <p:nvPr/>
        </p:nvSpPr>
        <p:spPr>
          <a:xfrm>
            <a:off x="4295232" y="1691387"/>
            <a:ext cx="1130207" cy="477171"/>
          </a:xfrm>
          <a:prstGeom prst="rightArrow">
            <a:avLst/>
          </a:prstGeom>
          <a:solidFill>
            <a:srgbClr val="23A0D2"/>
          </a:solidFill>
          <a:ln w="41275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E8FB8CB-67B7-B623-0652-AA17522F9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6563" y="1446552"/>
          <a:ext cx="4274742" cy="121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736560" progId="Equation.DSMT4">
                  <p:embed/>
                </p:oleObj>
              </mc:Choice>
              <mc:Fallback>
                <p:oleObj name="Equation" r:id="rId6" imgW="2590560" imgH="7365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E8FB8CB-67B7-B623-0652-AA17522F9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6563" y="1446552"/>
                        <a:ext cx="4274742" cy="121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18420493">
            <a:off x="670300" y="1355809"/>
            <a:ext cx="14190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СФЕРА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D6F23F6-5DCA-AC9C-74FD-E5242A99B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728" y="3357877"/>
          <a:ext cx="3333432" cy="316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4595011" imgH="4360829" progId="CorelDraw.Graphic.19">
                  <p:embed/>
                </p:oleObj>
              </mc:Choice>
              <mc:Fallback>
                <p:oleObj name="CorelDRAW" r:id="rId8" imgW="4595011" imgH="4360829" progId="CorelDraw.Graphic.19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D6F23F6-5DCA-AC9C-74FD-E5242A99B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728" y="3357877"/>
                        <a:ext cx="3333432" cy="316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DA996A6-8354-A33B-2A2A-0609A8903860}"/>
              </a:ext>
            </a:extLst>
          </p:cNvPr>
          <p:cNvSpPr txBox="1"/>
          <p:nvPr/>
        </p:nvSpPr>
        <p:spPr>
          <a:xfrm rot="18407134">
            <a:off x="2375112" y="5534365"/>
            <a:ext cx="12057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ШАР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485" y="3182409"/>
          <a:ext cx="4729034" cy="156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977760" progId="Equation.DSMT4">
                  <p:embed/>
                </p:oleObj>
              </mc:Choice>
              <mc:Fallback>
                <p:oleObj name="Equation" r:id="rId10" imgW="2946240" imgH="9777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8485" y="3182409"/>
                        <a:ext cx="4729034" cy="156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3934" y="3340598"/>
          <a:ext cx="2611450" cy="117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736560" progId="Equation.DSMT4">
                  <p:embed/>
                </p:oleObj>
              </mc:Choice>
              <mc:Fallback>
                <p:oleObj name="Equation" r:id="rId12" imgW="1638000" imgH="736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03934" y="3340598"/>
                        <a:ext cx="2611450" cy="117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Стрелка: вправо 21">
            <a:extLst>
              <a:ext uri="{FF2B5EF4-FFF2-40B4-BE49-F238E27FC236}">
                <a16:creationId xmlns:a16="http://schemas.microsoft.com/office/drawing/2014/main" id="{E7A3FF4B-C6B2-80E0-6092-C0F8D1661B78}"/>
              </a:ext>
            </a:extLst>
          </p:cNvPr>
          <p:cNvSpPr/>
          <p:nvPr/>
        </p:nvSpPr>
        <p:spPr>
          <a:xfrm rot="5400000">
            <a:off x="8025623" y="4254186"/>
            <a:ext cx="1130207" cy="477171"/>
          </a:xfrm>
          <a:prstGeom prst="rightArrow">
            <a:avLst/>
          </a:prstGeom>
          <a:solidFill>
            <a:srgbClr val="BDE3F2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5307013"/>
          <a:ext cx="715803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5800" imgH="876240" progId="Equation.DSMT4">
                  <p:embed/>
                </p:oleObj>
              </mc:Choice>
              <mc:Fallback>
                <p:oleObj name="Equation" r:id="rId14" imgW="482580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37038" y="5307013"/>
                        <a:ext cx="715803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241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ОЛЬЦО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47420" y="768774"/>
            <a:ext cx="19149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КОЛЬЦО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1301" y="630460"/>
          <a:ext cx="34845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736560" progId="Equation.DSMT4">
                  <p:embed/>
                </p:oleObj>
              </mc:Choice>
              <mc:Fallback>
                <p:oleObj name="Equation" r:id="rId2" imgW="217152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1301" y="630460"/>
                        <a:ext cx="3484562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626" y="2048800"/>
          <a:ext cx="23479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9626" y="2048800"/>
                        <a:ext cx="23479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1220" y="2889390"/>
          <a:ext cx="47847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876240" progId="Equation.DSMT4">
                  <p:embed/>
                </p:oleObj>
              </mc:Choice>
              <mc:Fallback>
                <p:oleObj name="Equation" r:id="rId6" imgW="322560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1220" y="2889390"/>
                        <a:ext cx="4784725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B03025C-D7D6-0975-7DD0-26E587132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131" y="781171"/>
          <a:ext cx="5434168" cy="288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535114" imgH="2936537" progId="CorelDraw.Graphic.19">
                  <p:embed/>
                </p:oleObj>
              </mc:Choice>
              <mc:Fallback>
                <p:oleObj name="CorelDRAW" r:id="rId8" imgW="5535114" imgH="2936537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B03025C-D7D6-0975-7DD0-26E587132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131" y="781171"/>
                        <a:ext cx="5434168" cy="2883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7913" y="4189552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18774" imgH="858271" progId="Equation.DSMT4">
                  <p:embed/>
                </p:oleObj>
              </mc:Choice>
              <mc:Fallback>
                <p:oleObj name="Equation" r:id="rId10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7913" y="4189552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4732112" y="5429496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2387" y="5058594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33640" imgH="736560" progId="Equation.DSMT4">
                  <p:embed/>
                </p:oleObj>
              </mc:Choice>
              <mc:Fallback>
                <p:oleObj name="Equation" r:id="rId12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2387" y="5058594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5595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ДИСК. 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194385" y="496069"/>
            <a:ext cx="18443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ДИСК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331" y="876814"/>
          <a:ext cx="381158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36560" progId="Equation.DSMT4">
                  <p:embed/>
                </p:oleObj>
              </mc:Choice>
              <mc:Fallback>
                <p:oleObj name="Equation" r:id="rId2" imgW="237456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4331" y="876814"/>
                        <a:ext cx="3811587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1186" y="1855174"/>
          <a:ext cx="22272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06080" progId="Equation.DSMT4">
                  <p:embed/>
                </p:oleObj>
              </mc:Choice>
              <mc:Fallback>
                <p:oleObj name="Equation" r:id="rId4" imgW="139680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11186" y="1855174"/>
                        <a:ext cx="222726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5668" y="2914806"/>
          <a:ext cx="51800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92360" imgH="876240" progId="Equation.DSMT4">
                  <p:embed/>
                </p:oleObj>
              </mc:Choice>
              <mc:Fallback>
                <p:oleObj name="Equation" r:id="rId6" imgW="349236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5668" y="2914806"/>
                        <a:ext cx="5180012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46" y="4159953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8774" imgH="858271" progId="Equation.DSMT4">
                  <p:embed/>
                </p:oleObj>
              </mc:Choice>
              <mc:Fallback>
                <p:oleObj name="Equation" r:id="rId8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446" y="4159953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3909775" y="5560652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5793" y="5316812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736560" progId="Equation.DSMT4">
                  <p:embed/>
                </p:oleObj>
              </mc:Choice>
              <mc:Fallback>
                <p:oleObj name="Equation" r:id="rId10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5793" y="5316812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85475FB-BECC-8D35-D4D7-116D1E661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945" y="998634"/>
          <a:ext cx="4710175" cy="249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5535114" imgH="2936537" progId="CorelDraw.Graphic.19">
                  <p:embed/>
                </p:oleObj>
              </mc:Choice>
              <mc:Fallback>
                <p:oleObj name="CorelDRAW" r:id="rId12" imgW="5535114" imgH="2936537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85475FB-BECC-8D35-D4D7-116D1E661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8945" y="998634"/>
                        <a:ext cx="4710175" cy="2498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8548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ОЛЫЙ ЦИЛИНД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31933" y="453259"/>
            <a:ext cx="25770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ЦИЛИНДР ПОЛЫЙ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7238" y="630238"/>
          <a:ext cx="50133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736560" progId="Equation.DSMT4">
                  <p:embed/>
                </p:oleObj>
              </mc:Choice>
              <mc:Fallback>
                <p:oleObj name="Equation" r:id="rId2" imgW="312408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37238" y="630238"/>
                        <a:ext cx="5013325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7538" y="1787525"/>
          <a:ext cx="27527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736560" progId="Equation.DSMT4">
                  <p:embed/>
                </p:oleObj>
              </mc:Choice>
              <mc:Fallback>
                <p:oleObj name="Equation" r:id="rId4" imgW="1726920" imgH="736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7538" y="1787525"/>
                        <a:ext cx="2752725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9938" y="2889250"/>
          <a:ext cx="49895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280" imgH="876240" progId="Equation.DSMT4">
                  <p:embed/>
                </p:oleObj>
              </mc:Choice>
              <mc:Fallback>
                <p:oleObj name="Equation" r:id="rId6" imgW="336528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9938" y="2889250"/>
                        <a:ext cx="4989512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993" y="4406901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8774" imgH="858271" progId="Equation.DSMT4">
                  <p:embed/>
                </p:oleObj>
              </mc:Choice>
              <mc:Fallback>
                <p:oleObj name="Equation" r:id="rId8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993" y="4406901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3167472" y="5693656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5232399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736560" progId="Equation.DSMT4">
                  <p:embed/>
                </p:oleObj>
              </mc:Choice>
              <mc:Fallback>
                <p:oleObj name="Equation" r:id="rId10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9275" y="5232399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5889053-F1BF-804E-FA87-098D659A07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352" y="1061402"/>
          <a:ext cx="3360062" cy="417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4860652" imgH="6033378" progId="CorelDraw.Graphic.19">
                  <p:embed/>
                </p:oleObj>
              </mc:Choice>
              <mc:Fallback>
                <p:oleObj name="CorelDRAW" r:id="rId12" imgW="4860652" imgH="6033378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F5889053-F1BF-804E-FA87-098D659A0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352" y="1061402"/>
                        <a:ext cx="3360062" cy="417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3928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БЪЕМНЫЙ ЦИЛИНДР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F001E9-4102-3D18-ADA2-3BE01CFC0A6B}"/>
              </a:ext>
            </a:extLst>
          </p:cNvPr>
          <p:cNvSpPr txBox="1"/>
          <p:nvPr/>
        </p:nvSpPr>
        <p:spPr>
          <a:xfrm rot="20544373">
            <a:off x="231933" y="453259"/>
            <a:ext cx="257708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E1C89"/>
                </a:solidFill>
                <a:latin typeface="Constantia" panose="02030602050306030303" pitchFamily="18" charset="0"/>
              </a:rPr>
              <a:t>ЦИЛИНДР СПЛОШНОЙ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7238" y="630238"/>
          <a:ext cx="50133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736560" progId="Equation.DSMT4">
                  <p:embed/>
                </p:oleObj>
              </mc:Choice>
              <mc:Fallback>
                <p:oleObj name="Equation" r:id="rId2" imgW="312408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37238" y="630238"/>
                        <a:ext cx="5013325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626" y="2048800"/>
          <a:ext cx="23479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9626" y="2048800"/>
                        <a:ext cx="234791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2889250"/>
          <a:ext cx="425608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876240" progId="Equation.DSMT4">
                  <p:embed/>
                </p:oleObj>
              </mc:Choice>
              <mc:Fallback>
                <p:oleObj name="Equation" r:id="rId6" imgW="2869920" imgH="8762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5063" y="2889250"/>
                        <a:ext cx="4256087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63D394D-3A4B-563B-FFA3-983634C6E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993" y="4406901"/>
          <a:ext cx="50180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8774" imgH="858271" progId="Equation.DSMT4">
                  <p:embed/>
                </p:oleObj>
              </mc:Choice>
              <mc:Fallback>
                <p:oleObj name="Equation" r:id="rId8" imgW="5018774" imgH="85827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63D394D-3A4B-563B-FFA3-983634C6E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993" y="4406901"/>
                        <a:ext cx="50180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FF6EA247-4055-B6A7-C90E-EA1CDEF7E613}"/>
              </a:ext>
            </a:extLst>
          </p:cNvPr>
          <p:cNvSpPr/>
          <p:nvPr/>
        </p:nvSpPr>
        <p:spPr>
          <a:xfrm>
            <a:off x="3167472" y="5693656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F64E0B2-73C7-2E16-CB94-619294530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5232399"/>
          <a:ext cx="4784725" cy="120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33640" imgH="736560" progId="Equation.DSMT4">
                  <p:embed/>
                </p:oleObj>
              </mc:Choice>
              <mc:Fallback>
                <p:oleObj name="Equation" r:id="rId10" imgW="2933640" imgH="736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F64E0B2-73C7-2E16-CB94-619294530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9275" y="5232399"/>
                        <a:ext cx="4784725" cy="120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57CD222-01F3-3859-F21E-4C33C2491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0639" y="765995"/>
          <a:ext cx="4381182" cy="523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2" imgW="4860652" imgH="5806399" progId="CorelDraw.Graphic.19">
                  <p:embed/>
                </p:oleObj>
              </mc:Choice>
              <mc:Fallback>
                <p:oleObj name="CorelDRAW" r:id="rId12" imgW="4860652" imgH="5806399" progId="CorelDraw.Graphic.19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57CD222-01F3-3859-F21E-4C33C2491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-20639" y="765995"/>
                        <a:ext cx="4381182" cy="5233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086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А МАТЕРИАЛЬНЫХ ТОЧЕК</a:t>
            </a:r>
            <a:b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 МАС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8571" y="3173609"/>
          <a:ext cx="2239962" cy="7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8571" y="3173609"/>
                        <a:ext cx="2239962" cy="74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3853" y="809483"/>
          <a:ext cx="2073041" cy="127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914400" progId="Equation.DSMT4">
                  <p:embed/>
                </p:oleObj>
              </mc:Choice>
              <mc:Fallback>
                <p:oleObj name="Equation" r:id="rId4" imgW="1485720" imgH="91440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3853" y="809483"/>
                        <a:ext cx="2073041" cy="127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3603552" y="4874635"/>
            <a:ext cx="3269200" cy="1691337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Группа 60">
            <a:extLst>
              <a:ext uri="{FF2B5EF4-FFF2-40B4-BE49-F238E27FC236}">
                <a16:creationId xmlns:a16="http://schemas.microsoft.com/office/drawing/2014/main" id="{1B14538E-A4AE-4F4F-AEA6-070450B5E051}"/>
              </a:ext>
            </a:extLst>
          </p:cNvPr>
          <p:cNvGrpSpPr/>
          <p:nvPr/>
        </p:nvGrpSpPr>
        <p:grpSpPr>
          <a:xfrm>
            <a:off x="317412" y="252277"/>
            <a:ext cx="2967390" cy="2936359"/>
            <a:chOff x="117988" y="793575"/>
            <a:chExt cx="3523548" cy="3498723"/>
          </a:xfrm>
        </p:grpSpPr>
        <p:grpSp>
          <p:nvGrpSpPr>
            <p:cNvPr id="55" name="Группа 54">
              <a:extLst>
                <a:ext uri="{FF2B5EF4-FFF2-40B4-BE49-F238E27FC236}">
                  <a16:creationId xmlns:a16="http://schemas.microsoft.com/office/drawing/2014/main" id="{30982DD9-7180-4ED2-8DD5-584475EC5BA6}"/>
                </a:ext>
              </a:extLst>
            </p:cNvPr>
            <p:cNvGrpSpPr/>
            <p:nvPr/>
          </p:nvGrpSpPr>
          <p:grpSpPr>
            <a:xfrm>
              <a:off x="117988" y="793575"/>
              <a:ext cx="3523548" cy="3498723"/>
              <a:chOff x="52388" y="395097"/>
              <a:chExt cx="2282825" cy="2692590"/>
            </a:xfrm>
          </p:grpSpPr>
          <p:grpSp>
            <p:nvGrpSpPr>
              <p:cNvPr id="54" name="Группа 53">
                <a:extLst>
                  <a:ext uri="{FF2B5EF4-FFF2-40B4-BE49-F238E27FC236}">
                    <a16:creationId xmlns:a16="http://schemas.microsoft.com/office/drawing/2014/main" id="{40300107-E7F7-4AA7-91F2-CC0FD9C98A5A}"/>
                  </a:ext>
                </a:extLst>
              </p:cNvPr>
              <p:cNvGrpSpPr/>
              <p:nvPr/>
            </p:nvGrpSpPr>
            <p:grpSpPr>
              <a:xfrm>
                <a:off x="52388" y="395097"/>
                <a:ext cx="2282825" cy="2692590"/>
                <a:chOff x="52388" y="395097"/>
                <a:chExt cx="2282825" cy="2692590"/>
              </a:xfrm>
            </p:grpSpPr>
            <p:grpSp>
              <p:nvGrpSpPr>
                <p:cNvPr id="48" name="Группа 47">
                  <a:extLst>
                    <a:ext uri="{FF2B5EF4-FFF2-40B4-BE49-F238E27FC236}">
                      <a16:creationId xmlns:a16="http://schemas.microsoft.com/office/drawing/2014/main" id="{D66B63EF-16C8-4F08-A026-93D602267F5A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45" name="Группа 44">
                    <a:extLst>
                      <a:ext uri="{FF2B5EF4-FFF2-40B4-BE49-F238E27FC236}">
                        <a16:creationId xmlns:a16="http://schemas.microsoft.com/office/drawing/2014/main" id="{853C567F-CA96-465F-8A48-EBA6723D0F50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sp>
                  <p:nvSpPr>
                    <p:cNvPr id="52" name="TextBox 51">
                      <a:extLst>
                        <a:ext uri="{FF2B5EF4-FFF2-40B4-BE49-F238E27FC236}">
                          <a16:creationId xmlns:a16="http://schemas.microsoft.com/office/drawing/2014/main" id="{F4A5B458-6586-4244-B132-E1FA6EDEE6A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49554" y="1068391"/>
                      <a:ext cx="30844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i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24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4" name="Группа 43">
                      <a:extLst>
                        <a:ext uri="{FF2B5EF4-FFF2-40B4-BE49-F238E27FC236}">
                          <a16:creationId xmlns:a16="http://schemas.microsoft.com/office/drawing/2014/main" id="{5D6DCB09-FB58-4456-88AD-8104C3B0562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0" y="399860"/>
                      <a:chExt cx="2282825" cy="2692590"/>
                    </a:xfrm>
                  </p:grpSpPr>
                  <p:grpSp>
                    <p:nvGrpSpPr>
                      <p:cNvPr id="34" name="Группа 33">
                        <a:extLst>
                          <a:ext uri="{FF2B5EF4-FFF2-40B4-BE49-F238E27FC236}">
                            <a16:creationId xmlns:a16="http://schemas.microsoft.com/office/drawing/2014/main" id="{1FFA55AF-5542-4140-A5AC-CB90DA8933E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514350"/>
                        <a:ext cx="2282825" cy="2578100"/>
                        <a:chOff x="0" y="514350"/>
                        <a:chExt cx="2282825" cy="2578100"/>
                      </a:xfrm>
                    </p:grpSpPr>
                    <p:grpSp>
                      <p:nvGrpSpPr>
                        <p:cNvPr id="5" name="Группа 4">
                          <a:extLst>
                            <a:ext uri="{FF2B5EF4-FFF2-40B4-BE49-F238E27FC236}">
                              <a16:creationId xmlns:a16="http://schemas.microsoft.com/office/drawing/2014/main" id="{F9CF9727-3519-49EF-A943-35123EC664B9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745189" y="743613"/>
                          <a:ext cx="1278456" cy="1210776"/>
                          <a:chOff x="745189" y="743613"/>
                          <a:chExt cx="1278456" cy="1210776"/>
                        </a:xfrm>
                      </p:grpSpPr>
                      <p:sp>
                        <p:nvSpPr>
                          <p:cNvPr id="3" name="Овал 2">
                            <a:extLst>
                              <a:ext uri="{FF2B5EF4-FFF2-40B4-BE49-F238E27FC236}">
                                <a16:creationId xmlns:a16="http://schemas.microsoft.com/office/drawing/2014/main" id="{A5D42326-7BAF-439A-8BFA-1E6B1E7AFAA4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745189" y="116118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19" name="Овал 18">
                            <a:extLst>
                              <a:ext uri="{FF2B5EF4-FFF2-40B4-BE49-F238E27FC236}">
                                <a16:creationId xmlns:a16="http://schemas.microsoft.com/office/drawing/2014/main" id="{6AF8DF6F-10ED-44C1-BC57-F34D21032CC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3459" y="1842666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0" name="Овал 19">
                            <a:extLst>
                              <a:ext uri="{FF2B5EF4-FFF2-40B4-BE49-F238E27FC236}">
                                <a16:creationId xmlns:a16="http://schemas.microsoft.com/office/drawing/2014/main" id="{899692EB-9611-4C11-B547-5024DCBDF339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53417" y="743613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1" name="Овал 20">
                            <a:extLst>
                              <a:ext uri="{FF2B5EF4-FFF2-40B4-BE49-F238E27FC236}">
                                <a16:creationId xmlns:a16="http://schemas.microsoft.com/office/drawing/2014/main" id="{6D3CBC7E-A3D2-4A52-93AF-32DDEE10AB5B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851742" y="163267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2" name="Овал 21">
                            <a:extLst>
                              <a:ext uri="{FF2B5EF4-FFF2-40B4-BE49-F238E27FC236}">
                                <a16:creationId xmlns:a16="http://schemas.microsoft.com/office/drawing/2014/main" id="{B1E36208-AECC-4D17-B00C-50D48E75097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917092" y="119040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3" name="Овал 22">
                            <a:extLst>
                              <a:ext uri="{FF2B5EF4-FFF2-40B4-BE49-F238E27FC236}">
                                <a16:creationId xmlns:a16="http://schemas.microsoft.com/office/drawing/2014/main" id="{00816F11-85DC-43FE-BF89-E7AC6DEC600F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50172" y="1688539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5" name="Овал 24">
                            <a:extLst>
                              <a:ext uri="{FF2B5EF4-FFF2-40B4-BE49-F238E27FC236}">
                                <a16:creationId xmlns:a16="http://schemas.microsoft.com/office/drawing/2014/main" id="{009B23DF-65AE-4DB2-B33C-E5900B34F59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75361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6" name="Овал 25">
                            <a:extLst>
                              <a:ext uri="{FF2B5EF4-FFF2-40B4-BE49-F238E27FC236}">
                                <a16:creationId xmlns:a16="http://schemas.microsoft.com/office/drawing/2014/main" id="{FFF6862E-56AF-4015-ADEF-F1B1A747843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11082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" name="Овал 26">
                            <a:extLst>
                              <a:ext uri="{FF2B5EF4-FFF2-40B4-BE49-F238E27FC236}">
                                <a16:creationId xmlns:a16="http://schemas.microsoft.com/office/drawing/2014/main" id="{D51AEABF-85EC-416C-AEB1-132551B2527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106029" y="1538094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" name="Овал 27">
                            <a:extLst>
                              <a:ext uri="{FF2B5EF4-FFF2-40B4-BE49-F238E27FC236}">
                                <a16:creationId xmlns:a16="http://schemas.microsoft.com/office/drawing/2014/main" id="{117A8E26-7C40-4C09-AF56-71B2E9EF6936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00140" y="156699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9" name="Овал 28">
                            <a:extLst>
                              <a:ext uri="{FF2B5EF4-FFF2-40B4-BE49-F238E27FC236}">
                                <a16:creationId xmlns:a16="http://schemas.microsoft.com/office/drawing/2014/main" id="{7A8751B9-4AE5-4F90-A4B0-5BCFC158447D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693165" y="1017292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30" name="Овал 29">
                            <a:extLst>
                              <a:ext uri="{FF2B5EF4-FFF2-40B4-BE49-F238E27FC236}">
                                <a16:creationId xmlns:a16="http://schemas.microsoft.com/office/drawing/2014/main" id="{74C24EA2-FDCB-4FCB-A50A-50A44F9C53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97945" y="85963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31" name="Овал 30">
                            <a:extLst>
                              <a:ext uri="{FF2B5EF4-FFF2-40B4-BE49-F238E27FC236}">
                                <a16:creationId xmlns:a16="http://schemas.microsoft.com/office/drawing/2014/main" id="{0BD26DB2-0E7D-4594-8306-310E6135F60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86612" y="13350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32" name="Овал 31">
                            <a:extLst>
                              <a:ext uri="{FF2B5EF4-FFF2-40B4-BE49-F238E27FC236}">
                                <a16:creationId xmlns:a16="http://schemas.microsoft.com/office/drawing/2014/main" id="{AA8A5DCB-96F8-4B23-B3E6-7B2AC6093D7B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05623" y="1270455"/>
                            <a:ext cx="98876" cy="88446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grpSp>
                      <p:nvGrpSpPr>
                        <p:cNvPr id="14" name="Группа 13">
                          <a:extLst>
                            <a:ext uri="{FF2B5EF4-FFF2-40B4-BE49-F238E27FC236}">
                              <a16:creationId xmlns:a16="http://schemas.microsoft.com/office/drawing/2014/main" id="{1C79B387-5A07-49A9-BFE8-392DBA3B70D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2" name="Группа 11">
                            <a:extLst>
                              <a:ext uri="{FF2B5EF4-FFF2-40B4-BE49-F238E27FC236}">
                                <a16:creationId xmlns:a16="http://schemas.microsoft.com/office/drawing/2014/main" id="{8A73EAE8-C24A-4636-9EEE-38B5F8930ABB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1" name="Группа 10">
                              <a:extLst>
                                <a:ext uri="{FF2B5EF4-FFF2-40B4-BE49-F238E27FC236}">
                                  <a16:creationId xmlns:a16="http://schemas.microsoft.com/office/drawing/2014/main" id="{89CD5A6C-2FF4-43BB-86D4-F4AC7CC40D0F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cxnSp>
                            <p:nvCxnSpPr>
                              <p:cNvPr id="7" name="Прямая со стрелкой 6">
                                <a:extLst>
                                  <a:ext uri="{FF2B5EF4-FFF2-40B4-BE49-F238E27FC236}">
                                    <a16:creationId xmlns:a16="http://schemas.microsoft.com/office/drawing/2014/main" id="{3223DDE8-8EB2-4668-8C2D-3E6D9593D28B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V="1">
                                <a:off x="434975" y="514350"/>
                                <a:ext cx="11112" cy="2241551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6" name="Прямая со стрелкой 35">
                                <a:extLst>
                                  <a:ext uri="{FF2B5EF4-FFF2-40B4-BE49-F238E27FC236}">
                                    <a16:creationId xmlns:a16="http://schemas.microsoft.com/office/drawing/2014/main" id="{7168E08D-DD30-4827-A6E6-DABA42D7EEAC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>
                                <a:off x="434975" y="2748703"/>
                                <a:ext cx="1847850" cy="25399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9" name="Прямая со стрелкой 38">
                                <a:extLst>
                                  <a:ext uri="{FF2B5EF4-FFF2-40B4-BE49-F238E27FC236}">
                                    <a16:creationId xmlns:a16="http://schemas.microsoft.com/office/drawing/2014/main" id="{FB17F9D6-8263-4B5D-8F66-B46DD36ED5C7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0" y="2467706"/>
                                <a:ext cx="798465" cy="624744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sp>
                          <p:nvSpPr>
                            <p:cNvPr id="42" name="Овал 41">
                              <a:extLst>
                                <a:ext uri="{FF2B5EF4-FFF2-40B4-BE49-F238E27FC236}">
                                  <a16:creationId xmlns:a16="http://schemas.microsoft.com/office/drawing/2014/main" id="{DAC99FB7-5B5E-4F4A-8DA4-07653A2AD3CC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408709" y="2706117"/>
                              <a:ext cx="69849" cy="69478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  <a:ln>
                              <a:solidFill>
                                <a:srgbClr val="0070C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13" name="TextBox 12">
                            <a:extLst>
                              <a:ext uri="{FF2B5EF4-FFF2-40B4-BE49-F238E27FC236}">
                                <a16:creationId xmlns:a16="http://schemas.microsoft.com/office/drawing/2014/main" id="{6B06ED81-2D14-45DE-BFAA-4CE54050148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60757" y="2720974"/>
                            <a:ext cx="30844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400" i="1" dirty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O</a:t>
                            </a:r>
                            <a:endParaRPr lang="ru-RU" sz="2400" i="1" dirty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16" name="Прямая со стрелкой 15">
                          <a:extLst>
                            <a:ext uri="{FF2B5EF4-FFF2-40B4-BE49-F238E27FC236}">
                              <a16:creationId xmlns:a16="http://schemas.microsoft.com/office/drawing/2014/main" id="{AA0AC56C-DD5F-488A-BAA6-401AAE8747AE}"/>
                            </a:ext>
                          </a:extLst>
                        </p:cNvPr>
                        <p:cNvCxnSpPr>
                          <a:cxnSpLocks/>
                          <a:endCxn id="32" idx="3"/>
                        </p:cNvCxnSpPr>
                        <p:nvPr/>
                      </p:nvCxnSpPr>
                      <p:spPr>
                        <a:xfrm flipV="1">
                          <a:off x="437433" y="1345948"/>
                          <a:ext cx="882670" cy="1401264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53" name="Прямая со стрелкой 52">
                        <a:extLst>
                          <a:ext uri="{FF2B5EF4-FFF2-40B4-BE49-F238E27FC236}">
                            <a16:creationId xmlns:a16="http://schemas.microsoft.com/office/drawing/2014/main" id="{3EFF8DF0-59FB-4FB6-B173-80A612396AD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347818" y="399860"/>
                        <a:ext cx="7679" cy="86570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6" name="Прямая со стрелкой 55">
                        <a:extLst>
                          <a:ext uri="{FF2B5EF4-FFF2-40B4-BE49-F238E27FC236}">
                            <a16:creationId xmlns:a16="http://schemas.microsoft.com/office/drawing/2014/main" id="{47A9324C-8DBE-4154-8998-2036FEBF49C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391042" y="1316048"/>
                        <a:ext cx="718746" cy="688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E7344545-19AF-4221-8832-CEF02B574CD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803598" y="1307137"/>
                        <a:ext cx="550289" cy="470140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aphicFrame>
                <p:nvGraphicFramePr>
                  <p:cNvPr id="46" name="Объект 45">
                    <a:extLst>
                      <a:ext uri="{FF2B5EF4-FFF2-40B4-BE49-F238E27FC236}">
                        <a16:creationId xmlns:a16="http://schemas.microsoft.com/office/drawing/2014/main" id="{19E19847-7424-42DE-9809-D26EC13B45F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644100" y="1824302"/>
                  <a:ext cx="379843" cy="5191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241200" imgH="330120" progId="Equation.DSMT4">
                          <p:embed/>
                        </p:oleObj>
                      </mc:Choice>
                      <mc:Fallback>
                        <p:oleObj name="Equation" r:id="rId6" imgW="241200" imgH="330120" progId="Equation.DSMT4">
                          <p:embed/>
                          <p:pic>
                            <p:nvPicPr>
                              <p:cNvPr id="46" name="Объект 45">
                                <a:extLst>
                                  <a:ext uri="{FF2B5EF4-FFF2-40B4-BE49-F238E27FC236}">
                                    <a16:creationId xmlns:a16="http://schemas.microsoft.com/office/drawing/2014/main" id="{19E19847-7424-42DE-9809-D26EC13B45FA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4100" y="1824302"/>
                                <a:ext cx="379843" cy="51910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66" name="Прямая со стрелкой 65">
                  <a:extLst>
                    <a:ext uri="{FF2B5EF4-FFF2-40B4-BE49-F238E27FC236}">
                      <a16:creationId xmlns:a16="http://schemas.microsoft.com/office/drawing/2014/main" id="{C3AA4CEF-8D0F-44BA-8465-F642DAF716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432288" y="869715"/>
                  <a:ext cx="639296" cy="406288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79" name="Объект 78">
                <a:extLst>
                  <a:ext uri="{FF2B5EF4-FFF2-40B4-BE49-F238E27FC236}">
                    <a16:creationId xmlns:a16="http://schemas.microsoft.com/office/drawing/2014/main" id="{7F281560-331A-4127-842D-6CB86BBCAB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53214" y="539719"/>
              <a:ext cx="296216" cy="453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15640" imgH="330120" progId="Equation.DSMT4">
                      <p:embed/>
                    </p:oleObj>
                  </mc:Choice>
                  <mc:Fallback>
                    <p:oleObj name="Equation" r:id="rId8" imgW="215640" imgH="330120" progId="Equation.DSMT4">
                      <p:embed/>
                      <p:pic>
                        <p:nvPicPr>
                          <p:cNvPr id="79" name="Объект 78">
                            <a:extLst>
                              <a:ext uri="{FF2B5EF4-FFF2-40B4-BE49-F238E27FC236}">
                                <a16:creationId xmlns:a16="http://schemas.microsoft.com/office/drawing/2014/main" id="{7F281560-331A-4127-842D-6CB86BBCAB7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53214" y="539719"/>
                            <a:ext cx="296216" cy="4532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0" name="Прямая со стрелкой 79">
              <a:extLst>
                <a:ext uri="{FF2B5EF4-FFF2-40B4-BE49-F238E27FC236}">
                  <a16:creationId xmlns:a16="http://schemas.microsoft.com/office/drawing/2014/main" id="{051D6AE1-2417-41A4-AAA4-8F65856719B2}"/>
                </a:ext>
              </a:extLst>
            </p:cNvPr>
            <p:cNvCxnSpPr>
              <a:cxnSpLocks/>
              <a:endCxn id="23" idx="3"/>
            </p:cNvCxnSpPr>
            <p:nvPr/>
          </p:nvCxnSpPr>
          <p:spPr>
            <a:xfrm flipV="1">
              <a:off x="794217" y="2591983"/>
              <a:ext cx="2049253" cy="124336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Объект 80">
              <a:extLst>
                <a:ext uri="{FF2B5EF4-FFF2-40B4-BE49-F238E27FC236}">
                  <a16:creationId xmlns:a16="http://schemas.microsoft.com/office/drawing/2014/main" id="{DC354A73-B0E6-4405-BCDE-36973A7EFD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238" y="2884488"/>
            <a:ext cx="44767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304560" progId="Equation.DSMT4">
                    <p:embed/>
                  </p:oleObj>
                </mc:Choice>
                <mc:Fallback>
                  <p:oleObj name="Equation" r:id="rId10" imgW="164880" imgH="304560" progId="Equation.DSMT4">
                    <p:embed/>
                    <p:pic>
                      <p:nvPicPr>
                        <p:cNvPr id="81" name="Объект 80">
                          <a:extLst>
                            <a:ext uri="{FF2B5EF4-FFF2-40B4-BE49-F238E27FC236}">
                              <a16:creationId xmlns:a16="http://schemas.microsoft.com/office/drawing/2014/main" id="{DC354A73-B0E6-4405-BCDE-36973A7EFD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54238" y="2884488"/>
                          <a:ext cx="447675" cy="695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Объект 81">
              <a:extLst>
                <a:ext uri="{FF2B5EF4-FFF2-40B4-BE49-F238E27FC236}">
                  <a16:creationId xmlns:a16="http://schemas.microsoft.com/office/drawing/2014/main" id="{B6A776AC-85CE-4CE6-A974-9AEDB2FC9C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49097" y="2252214"/>
            <a:ext cx="571054" cy="524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304560" progId="Equation.DSMT4">
                    <p:embed/>
                  </p:oleObj>
                </mc:Choice>
                <mc:Fallback>
                  <p:oleObj name="Equation" r:id="rId12" imgW="279360" imgH="304560" progId="Equation.DSMT4">
                    <p:embed/>
                    <p:pic>
                      <p:nvPicPr>
                        <p:cNvPr id="82" name="Объект 81">
                          <a:extLst>
                            <a:ext uri="{FF2B5EF4-FFF2-40B4-BE49-F238E27FC236}">
                              <a16:creationId xmlns:a16="http://schemas.microsoft.com/office/drawing/2014/main" id="{B6A776AC-85CE-4CE6-A974-9AEDB2FC9C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49097" y="2252214"/>
                          <a:ext cx="571054" cy="524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CF524B03-FA41-40DA-AF10-E8CC622BE4E5}"/>
              </a:ext>
            </a:extLst>
          </p:cNvPr>
          <p:cNvSpPr/>
          <p:nvPr/>
        </p:nvSpPr>
        <p:spPr>
          <a:xfrm>
            <a:off x="6089697" y="855302"/>
            <a:ext cx="54492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яет положение 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центра инерции (цента масс) системы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пространстве относительно выбранной системы отсчета</a:t>
            </a:r>
          </a:p>
        </p:txBody>
      </p:sp>
      <p:graphicFrame>
        <p:nvGraphicFramePr>
          <p:cNvPr id="84" name="Объект 83">
            <a:extLst>
              <a:ext uri="{FF2B5EF4-FFF2-40B4-BE49-F238E27FC236}">
                <a16:creationId xmlns:a16="http://schemas.microsoft.com/office/drawing/2014/main" id="{7444D70E-4FC5-4E2E-A545-07839CCB8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120" y="1941056"/>
          <a:ext cx="6489013" cy="1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181480" imgH="939600" progId="Equation.DSMT4">
                  <p:embed/>
                </p:oleObj>
              </mc:Choice>
              <mc:Fallback>
                <p:oleObj name="Equation" r:id="rId14" imgW="5181480" imgH="939600" progId="Equation.DSMT4">
                  <p:embed/>
                  <p:pic>
                    <p:nvPicPr>
                      <p:cNvPr id="84" name="Объект 83">
                        <a:extLst>
                          <a:ext uri="{FF2B5EF4-FFF2-40B4-BE49-F238E27FC236}">
                            <a16:creationId xmlns:a16="http://schemas.microsoft.com/office/drawing/2014/main" id="{7444D70E-4FC5-4E2E-A545-07839CCB80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78120" y="1941056"/>
                        <a:ext cx="6489013" cy="117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CC441770-0D20-4354-85FC-5DE82ACB12B8}"/>
              </a:ext>
            </a:extLst>
          </p:cNvPr>
          <p:cNvSpPr/>
          <p:nvPr/>
        </p:nvSpPr>
        <p:spPr>
          <a:xfrm>
            <a:off x="4209647" y="3041762"/>
            <a:ext cx="72265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Таким образом полный 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мпульс системы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материальных точек (твердого тела) выражается через массу всей системы и скорость центра масс</a:t>
            </a:r>
          </a:p>
        </p:txBody>
      </p:sp>
      <p:grpSp>
        <p:nvGrpSpPr>
          <p:cNvPr id="65" name="Группа 64">
            <a:extLst>
              <a:ext uri="{FF2B5EF4-FFF2-40B4-BE49-F238E27FC236}">
                <a16:creationId xmlns:a16="http://schemas.microsoft.com/office/drawing/2014/main" id="{53BF6716-DDDD-43AD-8587-C346DA66C1E8}"/>
              </a:ext>
            </a:extLst>
          </p:cNvPr>
          <p:cNvGrpSpPr/>
          <p:nvPr/>
        </p:nvGrpSpPr>
        <p:grpSpPr>
          <a:xfrm>
            <a:off x="8850916" y="3867992"/>
            <a:ext cx="3165856" cy="2936359"/>
            <a:chOff x="8695945" y="3760042"/>
            <a:chExt cx="3165856" cy="2936359"/>
          </a:xfrm>
        </p:grpSpPr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B851A42B-6480-459B-A4C5-98F10E6BCB1B}"/>
                </a:ext>
              </a:extLst>
            </p:cNvPr>
            <p:cNvSpPr/>
            <p:nvPr/>
          </p:nvSpPr>
          <p:spPr>
            <a:xfrm>
              <a:off x="9552563" y="3851890"/>
              <a:ext cx="1790614" cy="1736869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27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6" name="Группа 85">
              <a:extLst>
                <a:ext uri="{FF2B5EF4-FFF2-40B4-BE49-F238E27FC236}">
                  <a16:creationId xmlns:a16="http://schemas.microsoft.com/office/drawing/2014/main" id="{FBBE9297-3AD7-4733-AECC-E318117FCBDE}"/>
                </a:ext>
              </a:extLst>
            </p:cNvPr>
            <p:cNvGrpSpPr/>
            <p:nvPr/>
          </p:nvGrpSpPr>
          <p:grpSpPr>
            <a:xfrm>
              <a:off x="8695945" y="3760042"/>
              <a:ext cx="3165856" cy="2936359"/>
              <a:chOff x="117988" y="793575"/>
              <a:chExt cx="3759211" cy="3498723"/>
            </a:xfrm>
          </p:grpSpPr>
          <p:grpSp>
            <p:nvGrpSpPr>
              <p:cNvPr id="87" name="Группа 86">
                <a:extLst>
                  <a:ext uri="{FF2B5EF4-FFF2-40B4-BE49-F238E27FC236}">
                    <a16:creationId xmlns:a16="http://schemas.microsoft.com/office/drawing/2014/main" id="{D44DF45D-1FF0-490F-9221-833B71B3C0E6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E891945E-2C65-4B52-A044-F27385062297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93" name="Группа 92">
                    <a:extLst>
                      <a:ext uri="{FF2B5EF4-FFF2-40B4-BE49-F238E27FC236}">
                        <a16:creationId xmlns:a16="http://schemas.microsoft.com/office/drawing/2014/main" id="{D0DB932E-7F1F-493F-AEC3-E5CB9F4EA6F4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grpSp>
                  <p:nvGrpSpPr>
                    <p:cNvPr id="95" name="Группа 94">
                      <a:extLst>
                        <a:ext uri="{FF2B5EF4-FFF2-40B4-BE49-F238E27FC236}">
                          <a16:creationId xmlns:a16="http://schemas.microsoft.com/office/drawing/2014/main" id="{9ACD4359-F5B9-412D-B6FB-50A40303353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52388" y="395097"/>
                      <a:chExt cx="2282825" cy="2692590"/>
                    </a:xfrm>
                  </p:grpSpPr>
                  <p:sp>
                    <p:nvSpPr>
                      <p:cNvPr id="97" name="TextBox 96">
                        <a:extLst>
                          <a:ext uri="{FF2B5EF4-FFF2-40B4-BE49-F238E27FC236}">
                            <a16:creationId xmlns:a16="http://schemas.microsoft.com/office/drawing/2014/main" id="{977FA237-C7D1-4DE3-849D-710E749E077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118301" y="1008694"/>
                        <a:ext cx="3084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C</a:t>
                        </a:r>
                        <a:endParaRPr lang="ru-RU" sz="2400" i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98" name="Группа 97">
                        <a:extLst>
                          <a:ext uri="{FF2B5EF4-FFF2-40B4-BE49-F238E27FC236}">
                            <a16:creationId xmlns:a16="http://schemas.microsoft.com/office/drawing/2014/main" id="{A0B835CB-0921-4150-897D-DAE6535D5F2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2388" y="395097"/>
                        <a:ext cx="2282825" cy="2692590"/>
                        <a:chOff x="0" y="399860"/>
                        <a:chExt cx="2282825" cy="2692590"/>
                      </a:xfrm>
                    </p:grpSpPr>
                    <p:grpSp>
                      <p:nvGrpSpPr>
                        <p:cNvPr id="99" name="Группа 98">
                          <a:extLst>
                            <a:ext uri="{FF2B5EF4-FFF2-40B4-BE49-F238E27FC236}">
                              <a16:creationId xmlns:a16="http://schemas.microsoft.com/office/drawing/2014/main" id="{8488245A-5439-4502-A4F0-30D7C1CA09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103" name="Группа 102">
                            <a:extLst>
                              <a:ext uri="{FF2B5EF4-FFF2-40B4-BE49-F238E27FC236}">
                                <a16:creationId xmlns:a16="http://schemas.microsoft.com/office/drawing/2014/main" id="{B3824AF2-41C4-4F60-9585-34398EB91619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298325" y="1256044"/>
                            <a:ext cx="558400" cy="573021"/>
                            <a:chOff x="1298325" y="1256044"/>
                            <a:chExt cx="558400" cy="573021"/>
                          </a:xfrm>
                        </p:grpSpPr>
                        <p:sp>
                          <p:nvSpPr>
                            <p:cNvPr id="118" name="Овал 117">
                              <a:extLst>
                                <a:ext uri="{FF2B5EF4-FFF2-40B4-BE49-F238E27FC236}">
                                  <a16:creationId xmlns:a16="http://schemas.microsoft.com/office/drawing/2014/main" id="{591A0885-C0F1-43B7-9748-53C29FFE0A54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750172" y="1688538"/>
                              <a:ext cx="106553" cy="140527"/>
                            </a:xfrm>
                            <a:prstGeom prst="ellipse">
                              <a:avLst/>
                            </a:prstGeom>
                            <a:gradFill>
                              <a:gsLst>
                                <a:gs pos="53000">
                                  <a:srgbClr val="00B0F0"/>
                                </a:gs>
                                <a:gs pos="96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45000"/>
                                    <a:lumOff val="55000"/>
                                  </a:schemeClr>
                                </a:gs>
                                <a:gs pos="100000">
                                  <a:schemeClr val="accent1">
                                    <a:lumMod val="30000"/>
                                    <a:lumOff val="70000"/>
                                  </a:schemeClr>
                                </a:gs>
                              </a:gsLst>
                              <a:lin ang="2700000" scaled="0"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126" name="Овал 125">
                              <a:extLst>
                                <a:ext uri="{FF2B5EF4-FFF2-40B4-BE49-F238E27FC236}">
                                  <a16:creationId xmlns:a16="http://schemas.microsoft.com/office/drawing/2014/main" id="{173C63DD-63EF-4AA7-9F47-BBCE3826248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298325" y="1256044"/>
                              <a:ext cx="98876" cy="124801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grpSp>
                        <p:nvGrpSpPr>
                          <p:cNvPr id="104" name="Группа 103">
                            <a:extLst>
                              <a:ext uri="{FF2B5EF4-FFF2-40B4-BE49-F238E27FC236}">
                                <a16:creationId xmlns:a16="http://schemas.microsoft.com/office/drawing/2014/main" id="{558CDDB6-CFB1-47A0-B181-FA2DEB6A921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106" name="Группа 105">
                              <a:extLst>
                                <a:ext uri="{FF2B5EF4-FFF2-40B4-BE49-F238E27FC236}">
                                  <a16:creationId xmlns:a16="http://schemas.microsoft.com/office/drawing/2014/main" id="{C260119F-4AA9-4641-B5F9-FFCB35FA102D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grpSp>
                            <p:nvGrpSpPr>
                              <p:cNvPr id="108" name="Группа 107">
                                <a:extLst>
                                  <a:ext uri="{FF2B5EF4-FFF2-40B4-BE49-F238E27FC236}">
                                    <a16:creationId xmlns:a16="http://schemas.microsoft.com/office/drawing/2014/main" id="{8D79A682-C926-484B-AA30-827103EFE3E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0" y="514350"/>
                                <a:ext cx="2282825" cy="2578100"/>
                                <a:chOff x="0" y="514350"/>
                                <a:chExt cx="2282825" cy="2578100"/>
                              </a:xfrm>
                            </p:grpSpPr>
                            <p:cxnSp>
                              <p:nvCxnSpPr>
                                <p:cNvPr id="110" name="Прямая со стрелкой 109">
                                  <a:extLst>
                                    <a:ext uri="{FF2B5EF4-FFF2-40B4-BE49-F238E27FC236}">
                                      <a16:creationId xmlns:a16="http://schemas.microsoft.com/office/drawing/2014/main" id="{CB7DEBA7-1A23-4178-AC28-03C4575742CB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V="1">
                                  <a:off x="434975" y="514350"/>
                                  <a:ext cx="11112" cy="2241551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1" name="Прямая со стрелкой 110">
                                  <a:extLst>
                                    <a:ext uri="{FF2B5EF4-FFF2-40B4-BE49-F238E27FC236}">
                                      <a16:creationId xmlns:a16="http://schemas.microsoft.com/office/drawing/2014/main" id="{571F04AC-5575-4435-B6C9-D9B713075F1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434975" y="2748703"/>
                                  <a:ext cx="1847850" cy="25399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112" name="Прямая со стрелкой 111">
                                  <a:extLst>
                                    <a:ext uri="{FF2B5EF4-FFF2-40B4-BE49-F238E27FC236}">
                                      <a16:creationId xmlns:a16="http://schemas.microsoft.com/office/drawing/2014/main" id="{3752EBD9-087E-411C-9FE8-53D5A5F2AC05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 flipH="1">
                                  <a:off x="0" y="2467706"/>
                                  <a:ext cx="798465" cy="624744"/>
                                </a:xfrm>
                                <a:prstGeom prst="straightConnector1">
                                  <a:avLst/>
                                </a:prstGeom>
                                <a:ln w="31750"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109" name="Овал 108">
                                <a:extLst>
                                  <a:ext uri="{FF2B5EF4-FFF2-40B4-BE49-F238E27FC236}">
                                    <a16:creationId xmlns:a16="http://schemas.microsoft.com/office/drawing/2014/main" id="{4BF65E1B-4374-4DC8-B4A7-9BEA1011086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08709" y="2706117"/>
                                <a:ext cx="69849" cy="6947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70C0"/>
                              </a:solidFill>
                              <a:ln>
                                <a:solidFill>
                                  <a:srgbClr val="0070C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07" name="TextBox 106">
                              <a:extLst>
                                <a:ext uri="{FF2B5EF4-FFF2-40B4-BE49-F238E27FC236}">
                                  <a16:creationId xmlns:a16="http://schemas.microsoft.com/office/drawing/2014/main" id="{CF096403-9744-4E56-930B-9108FC0FCEAB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60757" y="2720974"/>
                              <a:ext cx="308442" cy="369332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n-US" sz="2400" i="1" dirty="0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a:t>O</a:t>
                              </a:r>
                              <a:endParaRPr lang="ru-RU" sz="2400" i="1" dirty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endParaRPr>
                            </a:p>
                          </p:txBody>
                        </p:sp>
                      </p:grpSp>
                      <p:cxnSp>
                        <p:nvCxnSpPr>
                          <p:cNvPr id="105" name="Прямая со стрелкой 104">
                            <a:extLst>
                              <a:ext uri="{FF2B5EF4-FFF2-40B4-BE49-F238E27FC236}">
                                <a16:creationId xmlns:a16="http://schemas.microsoft.com/office/drawing/2014/main" id="{95FF52AA-CF9E-4523-8686-ACE13C4AC5E0}"/>
                              </a:ext>
                            </a:extLst>
                          </p:cNvPr>
                          <p:cNvCxnSpPr>
                            <a:cxnSpLocks/>
                            <a:endCxn id="126" idx="3"/>
                          </p:cNvCxnSpPr>
                          <p:nvPr/>
                        </p:nvCxnSpPr>
                        <p:spPr>
                          <a:xfrm flipV="1">
                            <a:off x="430136" y="1362569"/>
                            <a:ext cx="882669" cy="1370232"/>
                          </a:xfrm>
                          <a:prstGeom prst="straightConnector1">
                            <a:avLst/>
                          </a:prstGeom>
                          <a:ln w="25400">
                            <a:solidFill>
                              <a:srgbClr val="FF000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56905784-D4A8-4EDC-AA89-5FE2B25E21B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1347818" y="399860"/>
                          <a:ext cx="7679" cy="86570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FF000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1" name="Прямая со стрелкой 100">
                          <a:extLst>
                            <a:ext uri="{FF2B5EF4-FFF2-40B4-BE49-F238E27FC236}">
                              <a16:creationId xmlns:a16="http://schemas.microsoft.com/office/drawing/2014/main" id="{20CA0BCC-848C-4370-9976-60374FDC857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91042" y="1316048"/>
                          <a:ext cx="718746" cy="6886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FF000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2" name="Прямая со стрелкой 101">
                          <a:extLst>
                            <a:ext uri="{FF2B5EF4-FFF2-40B4-BE49-F238E27FC236}">
                              <a16:creationId xmlns:a16="http://schemas.microsoft.com/office/drawing/2014/main" id="{2E4CFF11-A37E-4E45-832E-75E3C4C94C6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803598" y="1307137"/>
                          <a:ext cx="550289" cy="470140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FF0000"/>
                          </a:solidFill>
                          <a:prstDash val="dash"/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aphicFrame>
                  <p:nvGraphicFramePr>
                    <p:cNvPr id="96" name="Объект 95">
                      <a:extLst>
                        <a:ext uri="{FF2B5EF4-FFF2-40B4-BE49-F238E27FC236}">
                          <a16:creationId xmlns:a16="http://schemas.microsoft.com/office/drawing/2014/main" id="{B153DC0F-8733-4498-A621-39934928065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44100" y="1824302"/>
                    <a:ext cx="379843" cy="5191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6" imgW="241200" imgH="330120" progId="Equation.DSMT4">
                            <p:embed/>
                          </p:oleObj>
                        </mc:Choice>
                        <mc:Fallback>
                          <p:oleObj name="Equation" r:id="rId16" imgW="241200" imgH="330120" progId="Equation.DSMT4">
                            <p:embed/>
                            <p:pic>
                              <p:nvPicPr>
                                <p:cNvPr id="96" name="Объект 95">
                                  <a:extLst>
                                    <a:ext uri="{FF2B5EF4-FFF2-40B4-BE49-F238E27FC236}">
                                      <a16:creationId xmlns:a16="http://schemas.microsoft.com/office/drawing/2014/main" id="{B153DC0F-8733-4498-A621-39934928065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44100" y="1824302"/>
                                  <a:ext cx="379843" cy="51910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DEA40BE3-8535-41BB-9BE6-8846C8E58D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2" name="Объект 91">
                  <a:extLst>
                    <a:ext uri="{FF2B5EF4-FFF2-40B4-BE49-F238E27FC236}">
                      <a16:creationId xmlns:a16="http://schemas.microsoft.com/office/drawing/2014/main" id="{84D7DDD6-F7A9-4C0C-850F-2EB1C833ED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215640" imgH="330120" progId="Equation.DSMT4">
                        <p:embed/>
                      </p:oleObj>
                    </mc:Choice>
                    <mc:Fallback>
                      <p:oleObj name="Equation" r:id="rId17" imgW="215640" imgH="330120" progId="Equation.DSMT4">
                        <p:embed/>
                        <p:pic>
                          <p:nvPicPr>
                            <p:cNvPr id="92" name="Объект 91">
                              <a:extLst>
                                <a:ext uri="{FF2B5EF4-FFF2-40B4-BE49-F238E27FC236}">
                                  <a16:creationId xmlns:a16="http://schemas.microsoft.com/office/drawing/2014/main" id="{84D7DDD6-F7A9-4C0C-850F-2EB1C833EDC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8" name="Прямая со стрелкой 87">
                <a:extLst>
                  <a:ext uri="{FF2B5EF4-FFF2-40B4-BE49-F238E27FC236}">
                    <a16:creationId xmlns:a16="http://schemas.microsoft.com/office/drawing/2014/main" id="{7D7FF1DB-D523-4BDC-AA76-7E3671917E7C}"/>
                  </a:ext>
                </a:extLst>
              </p:cNvPr>
              <p:cNvCxnSpPr>
                <a:cxnSpLocks/>
                <a:endCxn id="118" idx="3"/>
              </p:cNvCxnSpPr>
              <p:nvPr/>
            </p:nvCxnSpPr>
            <p:spPr>
              <a:xfrm flipV="1">
                <a:off x="794217" y="2623928"/>
                <a:ext cx="2049253" cy="1211419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Объект 88">
                <a:extLst>
                  <a:ext uri="{FF2B5EF4-FFF2-40B4-BE49-F238E27FC236}">
                    <a16:creationId xmlns:a16="http://schemas.microsoft.com/office/drawing/2014/main" id="{A57F2B63-2A20-43F1-A4E0-091FA29DF8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6760" y="2972523"/>
              <a:ext cx="446754" cy="52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64880" imgH="228600" progId="Equation.DSMT4">
                      <p:embed/>
                    </p:oleObj>
                  </mc:Choice>
                  <mc:Fallback>
                    <p:oleObj name="Equation" r:id="rId18" imgW="164880" imgH="228600" progId="Equation.DSMT4">
                      <p:embed/>
                      <p:pic>
                        <p:nvPicPr>
                          <p:cNvPr id="89" name="Объект 88">
                            <a:extLst>
                              <a:ext uri="{FF2B5EF4-FFF2-40B4-BE49-F238E27FC236}">
                                <a16:creationId xmlns:a16="http://schemas.microsoft.com/office/drawing/2014/main" id="{A57F2B63-2A20-43F1-A4E0-091FA29DF8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026760" y="2972523"/>
                            <a:ext cx="446754" cy="52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Объект 89">
                <a:extLst>
                  <a:ext uri="{FF2B5EF4-FFF2-40B4-BE49-F238E27FC236}">
                    <a16:creationId xmlns:a16="http://schemas.microsoft.com/office/drawing/2014/main" id="{F8E6142B-2763-4C02-B87A-C1F918F8FA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22792" y="2173252"/>
              <a:ext cx="1754407" cy="2930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726920" imgH="342720" progId="Equation.DSMT4">
                      <p:embed/>
                    </p:oleObj>
                  </mc:Choice>
                  <mc:Fallback>
                    <p:oleObj name="Equation" r:id="rId20" imgW="1726920" imgH="342720" progId="Equation.DSMT4">
                      <p:embed/>
                      <p:pic>
                        <p:nvPicPr>
                          <p:cNvPr id="90" name="Объект 89">
                            <a:extLst>
                              <a:ext uri="{FF2B5EF4-FFF2-40B4-BE49-F238E27FC236}">
                                <a16:creationId xmlns:a16="http://schemas.microsoft.com/office/drawing/2014/main" id="{F8E6142B-2763-4C02-B87A-C1F918F8FAA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122792" y="2173252"/>
                            <a:ext cx="1754407" cy="2930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7" name="Овал 126">
            <a:extLst>
              <a:ext uri="{FF2B5EF4-FFF2-40B4-BE49-F238E27FC236}">
                <a16:creationId xmlns:a16="http://schemas.microsoft.com/office/drawing/2014/main" id="{9F2038C5-166B-4377-9EC7-229137BD1222}"/>
              </a:ext>
            </a:extLst>
          </p:cNvPr>
          <p:cNvSpPr/>
          <p:nvPr/>
        </p:nvSpPr>
        <p:spPr>
          <a:xfrm>
            <a:off x="1143499" y="2965388"/>
            <a:ext cx="2665570" cy="1302274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F91F8BE7-51F2-4BE4-AA14-BD319C62F12B}"/>
              </a:ext>
            </a:extLst>
          </p:cNvPr>
          <p:cNvSpPr/>
          <p:nvPr/>
        </p:nvSpPr>
        <p:spPr>
          <a:xfrm>
            <a:off x="240584" y="4293085"/>
            <a:ext cx="9059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я тела с непрерывным распределением масс суммирование переходит в интегрирование по массам бесконечно малых физических объемов.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36DEE731-D6EF-4FF1-A75F-1EE449760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58" y="5133441"/>
          <a:ext cx="3035828" cy="133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00400" imgH="1409400" progId="Equation.DSMT4">
                  <p:embed/>
                </p:oleObj>
              </mc:Choice>
              <mc:Fallback>
                <p:oleObj name="Equation" r:id="rId22" imgW="3200400" imgH="140940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36DEE731-D6EF-4FF1-A75F-1EE449760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258" y="5133441"/>
                        <a:ext cx="3035828" cy="133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D66293B0-A5D0-43E6-86DA-268A4D6901E0}"/>
              </a:ext>
            </a:extLst>
          </p:cNvPr>
          <p:cNvSpPr/>
          <p:nvPr/>
        </p:nvSpPr>
        <p:spPr>
          <a:xfrm>
            <a:off x="3586543" y="5302252"/>
            <a:ext cx="20740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Если вещество однородно, т.е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FE03DF1-0EF1-420A-847A-FA8EA8EEC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5310" y="5540320"/>
          <a:ext cx="1181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520" imgH="304560" progId="Equation.DSMT4">
                  <p:embed/>
                </p:oleObj>
              </mc:Choice>
              <mc:Fallback>
                <p:oleObj name="Equation" r:id="rId24" imgW="1244520" imgH="30456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8FE03DF1-0EF1-420A-847A-FA8EA8EEC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25310" y="5540320"/>
                        <a:ext cx="11811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869807F3-0754-491C-8F1F-366720B47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3054" y="5222429"/>
          <a:ext cx="1895116" cy="92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8760" imgH="825480" progId="Equation.DSMT4">
                  <p:embed/>
                </p:oleObj>
              </mc:Choice>
              <mc:Fallback>
                <p:oleObj name="Equation" r:id="rId26" imgW="1688760" imgH="82548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869807F3-0754-491C-8F1F-366720B47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3054" y="5222429"/>
                        <a:ext cx="1895116" cy="92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НЕРЦИИ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ТЕРЖЕНЬ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0216" y="573992"/>
          <a:ext cx="20399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736560" progId="Equation.DSMT4">
                  <p:embed/>
                </p:oleObj>
              </mc:Choice>
              <mc:Fallback>
                <p:oleObj name="Equation" r:id="rId2" imgW="126972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0216" y="573992"/>
                        <a:ext cx="2039938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1388" y="757679"/>
          <a:ext cx="2308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06080" progId="Equation.DSMT4">
                  <p:embed/>
                </p:oleObj>
              </mc:Choice>
              <mc:Fallback>
                <p:oleObj name="Equation" r:id="rId4" imgW="1447560" imgH="4060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61388" y="757679"/>
                        <a:ext cx="23082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1563" y="1776413"/>
          <a:ext cx="487838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927000" progId="Equation.DSMT4">
                  <p:embed/>
                </p:oleObj>
              </mc:Choice>
              <mc:Fallback>
                <p:oleObj name="Equation" r:id="rId6" imgW="3288960" imgH="9270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1563" y="1776413"/>
                        <a:ext cx="4878387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D6BF714-09EB-7E57-9B94-0A12222FB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253" y="3071212"/>
          <a:ext cx="54054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5406062" imgH="1494749" progId="CorelDraw.Graphic.19">
                  <p:embed/>
                </p:oleObj>
              </mc:Choice>
              <mc:Fallback>
                <p:oleObj name="CorelDRAW" r:id="rId8" imgW="5406062" imgH="1494749" progId="CorelDraw.Graphic.19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2D6BF714-09EB-7E57-9B94-0A12222FB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253" y="3071212"/>
                        <a:ext cx="540543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0F36493-01A0-B003-316E-905A0DF13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142" y="1223300"/>
          <a:ext cx="51466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0" imgW="5147016" imgH="1471106" progId="CorelDraw.Graphic.19">
                  <p:embed/>
                </p:oleObj>
              </mc:Choice>
              <mc:Fallback>
                <p:oleObj name="CorelDRAW" r:id="rId10" imgW="5147016" imgH="1471106" progId="CorelDraw.Graphic.19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00F36493-01A0-B003-316E-905A0DF13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142" y="1223300"/>
                        <a:ext cx="514667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0CBA86DA-1289-9E17-932F-6BF0DD924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188" y="3486150"/>
          <a:ext cx="41354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7760" imgH="876240" progId="Equation.DSMT4">
                  <p:embed/>
                </p:oleObj>
              </mc:Choice>
              <mc:Fallback>
                <p:oleObj name="Equation" r:id="rId12" imgW="3047760" imgH="8762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0CBA86DA-1289-9E17-932F-6BF0DD924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26188" y="3486150"/>
                        <a:ext cx="4135437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9D505C4-27A7-585C-D2FD-4FBA74242C75}"/>
              </a:ext>
            </a:extLst>
          </p:cNvPr>
          <p:cNvSpPr txBox="1"/>
          <p:nvPr/>
        </p:nvSpPr>
        <p:spPr>
          <a:xfrm>
            <a:off x="375760" y="5447460"/>
            <a:ext cx="20145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ЗАМЕТИМ</a:t>
            </a:r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: </a:t>
            </a:r>
            <a:endParaRPr lang="ru-RU" sz="36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DDB6A416-359C-5B48-AF3D-266EF6C76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8928" y="5022912"/>
          <a:ext cx="442125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90560" imgH="876240" progId="Equation.DSMT4">
                  <p:embed/>
                </p:oleObj>
              </mc:Choice>
              <mc:Fallback>
                <p:oleObj name="Equation" r:id="rId14" imgW="2590560" imgH="87624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DDB6A416-359C-5B48-AF3D-266EF6C76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8928" y="5022912"/>
                        <a:ext cx="442125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626ABFDB-076F-6874-4986-96BF3FCCE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2585" y="4829236"/>
          <a:ext cx="5405437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6" imgW="5406062" imgH="1882978" progId="CorelDraw.Graphic.19">
                  <p:embed/>
                </p:oleObj>
              </mc:Choice>
              <mc:Fallback>
                <p:oleObj name="CorelDRAW" r:id="rId16" imgW="5406062" imgH="1882978" progId="CorelDraw.Graphic.19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626ABFDB-076F-6874-4986-96BF3FCCE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2585" y="4829236"/>
                        <a:ext cx="5405437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8833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ОРЕМА ГЮЙГЕНСА-ШТЕЙНЕ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92E6C8E-70DC-1653-2CE0-97083FAE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505" y="782243"/>
          <a:ext cx="2162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19040" progId="Equation.DSMT4">
                  <p:embed/>
                </p:oleObj>
              </mc:Choice>
              <mc:Fallback>
                <p:oleObj name="Equation" r:id="rId2" imgW="1346040" imgH="419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92E6C8E-70DC-1653-2CE0-97083FAE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9505" y="782243"/>
                        <a:ext cx="21621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706285E-E837-58B7-2342-118DBD5CA2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4060" y="769703"/>
          <a:ext cx="42751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545760" progId="Equation.DSMT4">
                  <p:embed/>
                </p:oleObj>
              </mc:Choice>
              <mc:Fallback>
                <p:oleObj name="Equation" r:id="rId4" imgW="2679480" imgH="5457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B706285E-E837-58B7-2342-118DBD5CA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060" y="769703"/>
                        <a:ext cx="4275137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911291-7BB6-F70E-1F80-E4E2AE297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165" y="1672315"/>
          <a:ext cx="8232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49760" imgH="583920" progId="Equation.DSMT4">
                  <p:embed/>
                </p:oleObj>
              </mc:Choice>
              <mc:Fallback>
                <p:oleObj name="Equation" r:id="rId6" imgW="5549760" imgH="58392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911291-7BB6-F70E-1F80-E4E2AE297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165" y="1672315"/>
                        <a:ext cx="82327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8A4A076-2395-FA76-08C0-4FE43BBF8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2" y="317848"/>
          <a:ext cx="2785941" cy="264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8" imgW="2492497" imgH="2362470" progId="CorelDraw.Graphic.19">
                  <p:embed/>
                </p:oleObj>
              </mc:Choice>
              <mc:Fallback>
                <p:oleObj name="CorelDRAW" r:id="rId8" imgW="2492497" imgH="2362470" progId="CorelDraw.Graphic.19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8A4A076-2395-FA76-08C0-4FE43BBF8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622" y="317848"/>
                        <a:ext cx="2785941" cy="2640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2DE6381-A54D-9C94-6F08-F5AD73770A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337" y="3611258"/>
          <a:ext cx="3119935" cy="31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10" imgW="1918827" imgH="1950126" progId="CorelDraw.Graphic.19">
                  <p:embed/>
                </p:oleObj>
              </mc:Choice>
              <mc:Fallback>
                <p:oleObj name="CorelDRAW" r:id="rId10" imgW="1918827" imgH="1950126" progId="CorelDraw.Graphic.19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2DE6381-A54D-9C94-6F08-F5AD73770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337" y="3611258"/>
                        <a:ext cx="3119935" cy="3168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FF4D47D-7789-7C5A-37F9-91E3AA548F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291" y="2520131"/>
          <a:ext cx="2649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520560" progId="Equation.DSMT4">
                  <p:embed/>
                </p:oleObj>
              </mc:Choice>
              <mc:Fallback>
                <p:oleObj name="Equation" r:id="rId12" imgW="1574640" imgH="5205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FF4D47D-7789-7C5A-37F9-91E3AA548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9291" y="2520131"/>
                        <a:ext cx="26495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03BAEC6-3F2B-DBCB-4CF7-9712ACEE5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0728" y="3245049"/>
          <a:ext cx="3276829" cy="86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520560" progId="Equation.DSMT4">
                  <p:embed/>
                </p:oleObj>
              </mc:Choice>
              <mc:Fallback>
                <p:oleObj name="Equation" r:id="rId14" imgW="1968480" imgH="52056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03BAEC6-3F2B-DBCB-4CF7-9712ACEE5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90728" y="3245049"/>
                        <a:ext cx="3276829" cy="866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8D8949C-5958-8A3D-C6A2-F9EDF361110B}"/>
              </a:ext>
            </a:extLst>
          </p:cNvPr>
          <p:cNvSpPr txBox="1"/>
          <p:nvPr/>
        </p:nvSpPr>
        <p:spPr>
          <a:xfrm>
            <a:off x="3933486" y="4111823"/>
            <a:ext cx="23498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ВСПОМНИМ</a:t>
            </a:r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: </a:t>
            </a:r>
            <a:endParaRPr lang="ru-RU" sz="36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E838A88-702E-CBA5-3EA3-F8A5732D0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04" y="3843485"/>
          <a:ext cx="5022444" cy="118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20960" imgH="876240" progId="Equation.DSMT4">
                  <p:embed/>
                </p:oleObj>
              </mc:Choice>
              <mc:Fallback>
                <p:oleObj name="Equation" r:id="rId16" imgW="3720960" imgH="8762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E838A88-702E-CBA5-3EA3-F8A5732D05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83304" y="3843485"/>
                        <a:ext cx="5022444" cy="1183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: вправо 17">
            <a:extLst>
              <a:ext uri="{FF2B5EF4-FFF2-40B4-BE49-F238E27FC236}">
                <a16:creationId xmlns:a16="http://schemas.microsoft.com/office/drawing/2014/main" id="{A4B7DD9E-EF13-5660-B076-4E10148312C2}"/>
              </a:ext>
            </a:extLst>
          </p:cNvPr>
          <p:cNvSpPr/>
          <p:nvPr/>
        </p:nvSpPr>
        <p:spPr>
          <a:xfrm>
            <a:off x="4965793" y="5967338"/>
            <a:ext cx="1130207" cy="477171"/>
          </a:xfrm>
          <a:prstGeom prst="rightArrow">
            <a:avLst/>
          </a:prstGeom>
          <a:solidFill>
            <a:srgbClr val="B4DEF0"/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4E16CA7-7523-8A34-E75A-E4298155B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486" y="5012545"/>
          <a:ext cx="4119563" cy="7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13000" imgH="545760" progId="Equation.DSMT4">
                  <p:embed/>
                </p:oleObj>
              </mc:Choice>
              <mc:Fallback>
                <p:oleObj name="Equation" r:id="rId18" imgW="3213000" imgH="5457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14E16CA7-7523-8A34-E75A-E4298155B5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33486" y="5012545"/>
                        <a:ext cx="4119563" cy="70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AE593F8-02E2-EC98-779E-CCF3B46F394C}"/>
              </a:ext>
            </a:extLst>
          </p:cNvPr>
          <p:cNvSpPr txBox="1"/>
          <p:nvPr/>
        </p:nvSpPr>
        <p:spPr>
          <a:xfrm>
            <a:off x="8145263" y="5066539"/>
            <a:ext cx="9885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, </a:t>
            </a:r>
            <a:r>
              <a:rPr lang="ru-RU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НО</a:t>
            </a:r>
            <a:r>
              <a:rPr lang="en-US" sz="3600" b="1" dirty="0">
                <a:solidFill>
                  <a:srgbClr val="002060"/>
                </a:solidFill>
                <a:latin typeface="Mistral" panose="03090702030407020403" pitchFamily="66" charset="0"/>
              </a:rPr>
              <a:t> </a:t>
            </a:r>
            <a:endParaRPr lang="ru-RU" sz="36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D54DFAC5-3173-2812-F6D9-74E366081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77379" y="5013483"/>
          <a:ext cx="1485892" cy="6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431640" progId="Equation.DSMT4">
                  <p:embed/>
                </p:oleObj>
              </mc:Choice>
              <mc:Fallback>
                <p:oleObj name="Equation" r:id="rId20" imgW="965160" imgH="43164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D54DFAC5-3173-2812-F6D9-74E366081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77379" y="5013483"/>
                        <a:ext cx="1485892" cy="664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440A765-30BA-73A7-51A0-FC1E0AA01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2176" y="5791765"/>
          <a:ext cx="3426174" cy="75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419040" progId="Equation.DSMT4">
                  <p:embed/>
                </p:oleObj>
              </mc:Choice>
              <mc:Fallback>
                <p:oleObj name="Equation" r:id="rId22" imgW="1892160" imgH="41904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C440A765-30BA-73A7-51A0-FC1E0AA01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32176" y="5791765"/>
                        <a:ext cx="3426174" cy="758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872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(    )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производную по времени от момента импульса в системе отсчет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относительно движущегося полюс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</p:txBody>
      </p:sp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5563" y="1204618"/>
          <a:ext cx="54657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787320" progId="Equation.DSMT4">
                  <p:embed/>
                </p:oleObj>
              </mc:Choice>
              <mc:Fallback>
                <p:oleObj name="Equation" r:id="rId2" imgW="4127400" imgH="78732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5563" y="1204618"/>
                        <a:ext cx="54657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82184B-E9FE-415D-B634-6B08090DF965}"/>
              </a:ext>
            </a:extLst>
          </p:cNvPr>
          <p:cNvGrpSpPr/>
          <p:nvPr/>
        </p:nvGrpSpPr>
        <p:grpSpPr>
          <a:xfrm>
            <a:off x="6477609" y="694872"/>
            <a:ext cx="399441" cy="387350"/>
            <a:chOff x="7061809" y="3505200"/>
            <a:chExt cx="977291" cy="9144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5FB671AE-37C9-4D5A-A473-6CD83C31C7A7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4" name="Полилиния: фигура 3">
                <a:extLst>
                  <a:ext uri="{FF2B5EF4-FFF2-40B4-BE49-F238E27FC236}">
                    <a16:creationId xmlns:a16="http://schemas.microsoft.com/office/drawing/2014/main" id="{98C2A23D-018A-4D2D-8B0E-5383F1C823F1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" name="Полилиния: фигура 6">
                <a:extLst>
                  <a:ext uri="{FF2B5EF4-FFF2-40B4-BE49-F238E27FC236}">
                    <a16:creationId xmlns:a16="http://schemas.microsoft.com/office/drawing/2014/main" id="{3AAB9D18-7937-4832-8E4A-8E4690E477D3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14" name="Дуга 13">
              <a:extLst>
                <a:ext uri="{FF2B5EF4-FFF2-40B4-BE49-F238E27FC236}">
                  <a16:creationId xmlns:a16="http://schemas.microsoft.com/office/drawing/2014/main" id="{625ED876-B3DE-4801-9C25-8C14EDF8B34E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85FDE30C-5120-436A-A02B-50AFCE632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527" y="2246018"/>
          <a:ext cx="4168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711000" progId="Equation.DSMT4">
                  <p:embed/>
                </p:oleObj>
              </mc:Choice>
              <mc:Fallback>
                <p:oleObj name="Equation" r:id="rId4" imgW="3784320" imgH="71100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85FDE30C-5120-436A-A02B-50AFCE63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527" y="2246018"/>
                        <a:ext cx="41687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0580B1B9-43E2-4C98-A02E-4F245D405967}"/>
              </a:ext>
            </a:extLst>
          </p:cNvPr>
          <p:cNvSpPr/>
          <p:nvPr/>
        </p:nvSpPr>
        <p:spPr>
          <a:xfrm>
            <a:off x="7798300" y="3015082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164A4B96-6EFF-46C1-BE99-D2D21599C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8444" y="2230834"/>
          <a:ext cx="2537647" cy="55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164A4B96-6EFF-46C1-BE99-D2D21599C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08444" y="2230834"/>
                        <a:ext cx="2537647" cy="55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452A5245-3360-4546-B388-2BE1BB2B0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208" y="2881980"/>
          <a:ext cx="45783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87720" imgH="711000" progId="Equation.DSMT4">
                  <p:embed/>
                </p:oleObj>
              </mc:Choice>
              <mc:Fallback>
                <p:oleObj name="Equation" r:id="rId8" imgW="3987720" imgH="71100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0208" y="2881980"/>
                        <a:ext cx="4578350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9EBCD026-422C-4C6A-B2A2-668E7F0E94A3}"/>
              </a:ext>
            </a:extLst>
          </p:cNvPr>
          <p:cNvSpPr/>
          <p:nvPr/>
        </p:nvSpPr>
        <p:spPr>
          <a:xfrm>
            <a:off x="8133092" y="2275847"/>
            <a:ext cx="629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но</a:t>
            </a:r>
          </a:p>
        </p:txBody>
      </p:sp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533AFF95-7F43-4606-BF84-21272A4D2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724" y="2886251"/>
          <a:ext cx="2259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660240" progId="Equation.DSMT4">
                  <p:embed/>
                </p:oleObj>
              </mc:Choice>
              <mc:Fallback>
                <p:oleObj name="Equation" r:id="rId10" imgW="1968480" imgH="660240" progId="Equation.DSMT4">
                  <p:embed/>
                  <p:pic>
                    <p:nvPicPr>
                      <p:cNvPr id="61" name="Объект 60">
                        <a:extLst>
                          <a:ext uri="{FF2B5EF4-FFF2-40B4-BE49-F238E27FC236}">
                            <a16:creationId xmlns:a16="http://schemas.microsoft.com/office/drawing/2014/main" id="{533AFF95-7F43-4606-BF84-21272A4D2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22724" y="2886251"/>
                        <a:ext cx="22590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137C05D7-87F2-4ECD-BCFB-CAB7C4DF9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542302"/>
          <a:ext cx="3659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711000" progId="Equation.DSMT4">
                  <p:embed/>
                </p:oleObj>
              </mc:Choice>
              <mc:Fallback>
                <p:oleObj name="Equation" r:id="rId12" imgW="3187440" imgH="71100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137C05D7-87F2-4ECD-BCFB-CAB7C4DF9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3542302"/>
                        <a:ext cx="36591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67342316-0AC1-4F22-B035-99BD163EC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091" y="4031186"/>
          <a:ext cx="5575616" cy="7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54400" imgH="672840" progId="Equation.DSMT4">
                  <p:embed/>
                </p:oleObj>
              </mc:Choice>
              <mc:Fallback>
                <p:oleObj name="Equation" r:id="rId14" imgW="5054400" imgH="67284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67342316-0AC1-4F22-B035-99BD163EC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4091" y="4031186"/>
                        <a:ext cx="5575616" cy="7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5916263" y="4181405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0A335ADA-C357-4378-9330-C68E87055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588" y="4144290"/>
          <a:ext cx="43608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97280" imgH="634680" progId="Equation.DSMT4">
                  <p:embed/>
                </p:oleObj>
              </mc:Choice>
              <mc:Fallback>
                <p:oleObj name="Equation" r:id="rId16" imgW="3797280" imgH="63468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0A335ADA-C357-4378-9330-C68E87055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56588" y="4144290"/>
                        <a:ext cx="43608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C012ED2C-2F50-4B8C-9EB4-593AA08A4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17" y="5186846"/>
          <a:ext cx="4838021" cy="8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62240" imgH="571320" progId="Equation.DSMT4">
                  <p:embed/>
                </p:oleObj>
              </mc:Choice>
              <mc:Fallback>
                <p:oleObj name="Equation" r:id="rId18" imgW="3162240" imgH="57132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C012ED2C-2F50-4B8C-9EB4-593AA08A4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1117" y="5186846"/>
                        <a:ext cx="4838021" cy="8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Стрелка: вправо 77">
            <a:extLst>
              <a:ext uri="{FF2B5EF4-FFF2-40B4-BE49-F238E27FC236}">
                <a16:creationId xmlns:a16="http://schemas.microsoft.com/office/drawing/2014/main" id="{08E66A8F-D156-4EB0-B70D-94D825997574}"/>
              </a:ext>
            </a:extLst>
          </p:cNvPr>
          <p:cNvSpPr/>
          <p:nvPr/>
        </p:nvSpPr>
        <p:spPr>
          <a:xfrm>
            <a:off x="5819707" y="4796674"/>
            <a:ext cx="2705168" cy="814388"/>
          </a:xfrm>
          <a:prstGeom prst="rightArrow">
            <a:avLst/>
          </a:prstGeom>
          <a:solidFill>
            <a:srgbClr val="23A0D2">
              <a:alpha val="17000"/>
            </a:srgbClr>
          </a:solidFill>
          <a:ln w="25400">
            <a:solidFill>
              <a:srgbClr val="FE1C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6B237B47-C873-42BB-BA86-24D05EA4A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914" y="5059499"/>
          <a:ext cx="2057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640" imgH="291960" progId="Equation.DSMT4">
                  <p:embed/>
                </p:oleObj>
              </mc:Choice>
              <mc:Fallback>
                <p:oleObj name="Equation" r:id="rId20" imgW="1790640" imgH="291960" progId="Equation.DSMT4">
                  <p:embed/>
                  <p:pic>
                    <p:nvPicPr>
                      <p:cNvPr id="79" name="Объект 78">
                        <a:extLst>
                          <a:ext uri="{FF2B5EF4-FFF2-40B4-BE49-F238E27FC236}">
                            <a16:creationId xmlns:a16="http://schemas.microsoft.com/office/drawing/2014/main" id="{6B237B47-C873-42BB-BA86-24D05EA4A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73914" y="5059499"/>
                        <a:ext cx="20574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Стрелка: вправо 79">
            <a:extLst>
              <a:ext uri="{FF2B5EF4-FFF2-40B4-BE49-F238E27FC236}">
                <a16:creationId xmlns:a16="http://schemas.microsoft.com/office/drawing/2014/main" id="{7C1C6587-797B-4A64-80C7-32147E590144}"/>
              </a:ext>
            </a:extLst>
          </p:cNvPr>
          <p:cNvSpPr/>
          <p:nvPr/>
        </p:nvSpPr>
        <p:spPr>
          <a:xfrm>
            <a:off x="5819707" y="5723655"/>
            <a:ext cx="2705168" cy="814388"/>
          </a:xfrm>
          <a:prstGeom prst="rightArrow">
            <a:avLst/>
          </a:prstGeom>
          <a:solidFill>
            <a:srgbClr val="23A0D2">
              <a:alpha val="17000"/>
            </a:srgbClr>
          </a:solidFill>
          <a:ln w="22225">
            <a:solidFill>
              <a:srgbClr val="FE188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7BC2F969-B682-4F58-829D-0FDE9293A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5962650"/>
          <a:ext cx="21732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92160" imgH="291960" progId="Equation.DSMT4">
                  <p:embed/>
                </p:oleObj>
              </mc:Choice>
              <mc:Fallback>
                <p:oleObj name="Equation" r:id="rId22" imgW="1892160" imgH="29196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7BC2F969-B682-4F58-829D-0FDE9293A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16613" y="5962650"/>
                        <a:ext cx="217328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20BE1CD5-1C7B-4D80-83FF-C024B6B36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3400" y="5057270"/>
          <a:ext cx="2295525" cy="106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1880" imgH="507960" progId="Equation.DSMT4">
                  <p:embed/>
                </p:oleObj>
              </mc:Choice>
              <mc:Fallback>
                <p:oleObj name="Equation" r:id="rId24" imgW="1091880" imgH="5079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20BE1CD5-1C7B-4D80-83FF-C024B6B36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23400" y="5057270"/>
                        <a:ext cx="2295525" cy="106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06D4D2F-0F8D-BEB9-BBC9-73F297481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553" y="490722"/>
          <a:ext cx="3356828" cy="299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6" imgW="5572794" imgH="4967997" progId="CorelDraw.Graphic.19">
                  <p:embed/>
                </p:oleObj>
              </mc:Choice>
              <mc:Fallback>
                <p:oleObj name="CorelDRAW" r:id="rId26" imgW="5572794" imgH="4967997" progId="CorelDraw.Graphic.19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06D4D2F-0F8D-BEB9-BBC9-73F297481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4553" y="490722"/>
                        <a:ext cx="3356828" cy="299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41ACFE-7655-D18F-3713-717FBC0F775A}"/>
              </a:ext>
            </a:extLst>
          </p:cNvPr>
          <p:cNvSpPr txBox="1"/>
          <p:nvPr/>
        </p:nvSpPr>
        <p:spPr>
          <a:xfrm rot="18700252">
            <a:off x="-106806" y="541592"/>
            <a:ext cx="16848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002060"/>
                </a:solidFill>
                <a:latin typeface="Mistral" panose="03090702030407020403" pitchFamily="66" charset="0"/>
              </a:rPr>
              <a:t>ВСПОМНИМ</a:t>
            </a:r>
            <a:endParaRPr lang="ru-RU" sz="2800" dirty="0">
              <a:solidFill>
                <a:srgbClr val="002060"/>
              </a:solidFill>
              <a:latin typeface="Mistral" panose="030907020304070204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0704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. </a:t>
            </a:r>
            <a:b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ВЯЗЬ МОМЕНТА ИМПУЛЬСА И МОМЕНТА ИНЕРЦИИ.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4043680" y="3065899"/>
            <a:ext cx="78130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Итоговый вектор будет сонаправлен с вектором угловой скорости и осью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z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20BE1CD5-1C7B-4D80-83FF-C024B6B36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0544" y="595000"/>
          <a:ext cx="21082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520560" progId="Equation.DSMT4">
                  <p:embed/>
                </p:oleObj>
              </mc:Choice>
              <mc:Fallback>
                <p:oleObj name="Equation" r:id="rId2" imgW="1002960" imgH="5205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20BE1CD5-1C7B-4D80-83FF-C024B6B36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0544" y="595000"/>
                        <a:ext cx="2108200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F7B8746-C734-DF9B-5A1F-40200AFD6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87" y="946945"/>
          <a:ext cx="4084133" cy="387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5447980" imgH="5172751" progId="CorelDraw.Graphic.19">
                  <p:embed/>
                </p:oleObj>
              </mc:Choice>
              <mc:Fallback>
                <p:oleObj name="CorelDRAW" r:id="rId4" imgW="5447980" imgH="5172751" progId="CorelDraw.Graphic.19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F7B8746-C734-DF9B-5A1F-40200AFD6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7" y="946945"/>
                        <a:ext cx="4084133" cy="387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D306776-1892-16F6-BA54-EA3233CBC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488" y="1606787"/>
          <a:ext cx="5262559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457200" progId="Equation.DSMT4">
                  <p:embed/>
                </p:oleObj>
              </mc:Choice>
              <mc:Fallback>
                <p:oleObj name="Equation" r:id="rId6" imgW="330192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D306776-1892-16F6-BA54-EA3233CBC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488" y="1606787"/>
                        <a:ext cx="5262559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37BCF8-003C-5491-AD9F-AB9317B2F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0357" y="2337237"/>
          <a:ext cx="4390656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495000" progId="Equation.DSMT4">
                  <p:embed/>
                </p:oleObj>
              </mc:Choice>
              <mc:Fallback>
                <p:oleObj name="Equation" r:id="rId8" imgW="2984400" imgH="49500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7937BCF8-003C-5491-AD9F-AB9317B2F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0357" y="2337237"/>
                        <a:ext cx="4390656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EDAA946-10F8-D614-E36E-802ECE06D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8229" y="3472101"/>
          <a:ext cx="4244143" cy="76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EDAA946-10F8-D614-E36E-802ECE06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78229" y="3472101"/>
                        <a:ext cx="4244143" cy="76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AD67A0E-D23A-C0A3-A195-19ABF2CA2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9628" y="4146196"/>
          <a:ext cx="4675999" cy="9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97280" imgH="736560" progId="Equation.DSMT4">
                  <p:embed/>
                </p:oleObj>
              </mc:Choice>
              <mc:Fallback>
                <p:oleObj name="Equation" r:id="rId12" imgW="3797280" imgH="7365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7AD67A0E-D23A-C0A3-A195-19ABF2CA2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69628" y="4146196"/>
                        <a:ext cx="4675999" cy="90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70370A6-C485-13C4-F9C9-11423D275F7D}"/>
              </a:ext>
            </a:extLst>
          </p:cNvPr>
          <p:cNvSpPr/>
          <p:nvPr/>
        </p:nvSpPr>
        <p:spPr>
          <a:xfrm>
            <a:off x="387261" y="5053246"/>
            <a:ext cx="43269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ри неизменном моменте инерции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E62C678F-ED91-928A-6BD0-5A4A197E1A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0357" y="4824015"/>
          <a:ext cx="1809328" cy="98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736560" progId="Equation.DSMT4">
                  <p:embed/>
                </p:oleObj>
              </mc:Choice>
              <mc:Fallback>
                <p:oleObj name="Equation" r:id="rId14" imgW="1358640" imgH="7365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E62C678F-ED91-928A-6BD0-5A4A197E1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50357" y="4824015"/>
                        <a:ext cx="1809328" cy="980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C54935F7-5FD1-68F7-7490-26AD16444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717" y="5053246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380880" progId="Equation.DSMT4">
                  <p:embed/>
                </p:oleObj>
              </mc:Choice>
              <mc:Fallback>
                <p:oleObj name="Equation" r:id="rId16" imgW="291960" imgH="3808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C54935F7-5FD1-68F7-7490-26AD16444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2717" y="5053246"/>
                        <a:ext cx="29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873FF002-9F64-8851-183B-643AFD96FF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717" y="5390983"/>
          <a:ext cx="2802437" cy="138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736560" progId="Equation.DSMT4">
                  <p:embed/>
                </p:oleObj>
              </mc:Choice>
              <mc:Fallback>
                <p:oleObj name="Equation" r:id="rId18" imgW="1485720" imgH="73656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873FF002-9F64-8851-183B-643AFD96F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2717" y="5390983"/>
                        <a:ext cx="2802437" cy="138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6949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3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ДВИЖЕНИЯ ЦЕНТРА МАС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0759" y="3944929"/>
          <a:ext cx="6489013" cy="17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11680" imgH="1295280" progId="Equation.DSMT4">
                  <p:embed/>
                </p:oleObj>
              </mc:Choice>
              <mc:Fallback>
                <p:oleObj name="Equation" r:id="rId2" imgW="4711680" imgH="129528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0759" y="3944929"/>
                        <a:ext cx="6489013" cy="17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1291" y="2576538"/>
          <a:ext cx="62372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634680" progId="Equation.DSMT4">
                  <p:embed/>
                </p:oleObj>
              </mc:Choice>
              <mc:Fallback>
                <p:oleObj name="Equation" r:id="rId4" imgW="4470120" imgH="63468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1291" y="2576538"/>
                        <a:ext cx="623728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CF524B03-FA41-40DA-AF10-E8CC622BE4E5}"/>
              </a:ext>
            </a:extLst>
          </p:cNvPr>
          <p:cNvSpPr/>
          <p:nvPr/>
        </p:nvSpPr>
        <p:spPr>
          <a:xfrm>
            <a:off x="4011167" y="749439"/>
            <a:ext cx="79750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усть вся система находится во внешнем силовом поле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Тогда на каждую точку системы действует некоторая сила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являющаяся суперпозицией внешних сил       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и внутренних             .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А сила, действующая на всю систему             - есть сумма сил, действующих на все точки системы.</a:t>
            </a:r>
          </a:p>
        </p:txBody>
      </p:sp>
      <p:sp>
        <p:nvSpPr>
          <p:cNvPr id="127" name="Овал 126">
            <a:extLst>
              <a:ext uri="{FF2B5EF4-FFF2-40B4-BE49-F238E27FC236}">
                <a16:creationId xmlns:a16="http://schemas.microsoft.com/office/drawing/2014/main" id="{9F2038C5-166B-4377-9EC7-229137BD1222}"/>
              </a:ext>
            </a:extLst>
          </p:cNvPr>
          <p:cNvSpPr/>
          <p:nvPr/>
        </p:nvSpPr>
        <p:spPr>
          <a:xfrm>
            <a:off x="6398806" y="2415905"/>
            <a:ext cx="1970564" cy="1128950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9" name="Объект 178">
            <a:extLst>
              <a:ext uri="{FF2B5EF4-FFF2-40B4-BE49-F238E27FC236}">
                <a16:creationId xmlns:a16="http://schemas.microsoft.com/office/drawing/2014/main" id="{255F4962-AD6B-4299-9735-931393972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1385" y="1380626"/>
          <a:ext cx="778935" cy="43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79360" progId="Equation.DSMT4">
                  <p:embed/>
                </p:oleObj>
              </mc:Choice>
              <mc:Fallback>
                <p:oleObj name="Equation" r:id="rId6" imgW="495000" imgH="279360" progId="Equation.DSMT4">
                  <p:embed/>
                  <p:pic>
                    <p:nvPicPr>
                      <p:cNvPr id="179" name="Объект 178">
                        <a:extLst>
                          <a:ext uri="{FF2B5EF4-FFF2-40B4-BE49-F238E27FC236}">
                            <a16:creationId xmlns:a16="http://schemas.microsoft.com/office/drawing/2014/main" id="{255F4962-AD6B-4299-9735-931393972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1385" y="1380626"/>
                        <a:ext cx="778935" cy="43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Объект 179">
            <a:extLst>
              <a:ext uri="{FF2B5EF4-FFF2-40B4-BE49-F238E27FC236}">
                <a16:creationId xmlns:a16="http://schemas.microsoft.com/office/drawing/2014/main" id="{6834239A-B9FF-4D9D-A8F6-F9E6CDFB9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1356" y="1354213"/>
          <a:ext cx="742210" cy="42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79360" progId="Equation.DSMT4">
                  <p:embed/>
                </p:oleObj>
              </mc:Choice>
              <mc:Fallback>
                <p:oleObj name="Equation" r:id="rId8" imgW="482400" imgH="279360" progId="Equation.DSMT4">
                  <p:embed/>
                  <p:pic>
                    <p:nvPicPr>
                      <p:cNvPr id="180" name="Объект 179">
                        <a:extLst>
                          <a:ext uri="{FF2B5EF4-FFF2-40B4-BE49-F238E27FC236}">
                            <a16:creationId xmlns:a16="http://schemas.microsoft.com/office/drawing/2014/main" id="{6834239A-B9FF-4D9D-A8F6-F9E6CDFB95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1356" y="1354213"/>
                        <a:ext cx="742210" cy="428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Объект 180">
            <a:extLst>
              <a:ext uri="{FF2B5EF4-FFF2-40B4-BE49-F238E27FC236}">
                <a16:creationId xmlns:a16="http://schemas.microsoft.com/office/drawing/2014/main" id="{922C004D-433A-4578-B9F5-29C36E42D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4371" y="1093605"/>
          <a:ext cx="259081" cy="39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181" name="Объект 180">
                        <a:extLst>
                          <a:ext uri="{FF2B5EF4-FFF2-40B4-BE49-F238E27FC236}">
                            <a16:creationId xmlns:a16="http://schemas.microsoft.com/office/drawing/2014/main" id="{922C004D-433A-4578-B9F5-29C36E42D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4371" y="1093605"/>
                        <a:ext cx="259081" cy="39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Объект 181">
            <a:extLst>
              <a:ext uri="{FF2B5EF4-FFF2-40B4-BE49-F238E27FC236}">
                <a16:creationId xmlns:a16="http://schemas.microsoft.com/office/drawing/2014/main" id="{6A4E99AF-6232-4109-B506-25E827EAE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1544" y="1617117"/>
          <a:ext cx="393985" cy="49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182" name="Объект 181">
                        <a:extLst>
                          <a:ext uri="{FF2B5EF4-FFF2-40B4-BE49-F238E27FC236}">
                            <a16:creationId xmlns:a16="http://schemas.microsoft.com/office/drawing/2014/main" id="{6A4E99AF-6232-4109-B506-25E827EAE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1544" y="1617117"/>
                        <a:ext cx="393985" cy="49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Объект 183">
            <a:extLst>
              <a:ext uri="{FF2B5EF4-FFF2-40B4-BE49-F238E27FC236}">
                <a16:creationId xmlns:a16="http://schemas.microsoft.com/office/drawing/2014/main" id="{F02C39DC-085B-4BE3-90F9-46EB5872A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667" y="3247421"/>
          <a:ext cx="922454" cy="67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184" name="Объект 183">
                        <a:extLst>
                          <a:ext uri="{FF2B5EF4-FFF2-40B4-BE49-F238E27FC236}">
                            <a16:creationId xmlns:a16="http://schemas.microsoft.com/office/drawing/2014/main" id="{F02C39DC-085B-4BE3-90F9-46EB5872A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15667" y="3247421"/>
                        <a:ext cx="922454" cy="67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Прямоугольник 184">
            <a:extLst>
              <a:ext uri="{FF2B5EF4-FFF2-40B4-BE49-F238E27FC236}">
                <a16:creationId xmlns:a16="http://schemas.microsoft.com/office/drawing/2014/main" id="{BAAF73E1-EAFA-4B3C-89DA-4379569CA400}"/>
              </a:ext>
            </a:extLst>
          </p:cNvPr>
          <p:cNvSpPr/>
          <p:nvPr/>
        </p:nvSpPr>
        <p:spPr>
          <a:xfrm>
            <a:off x="4175093" y="3380050"/>
            <a:ext cx="36088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в силу 3-го закона Ньютона)</a:t>
            </a:r>
          </a:p>
        </p:txBody>
      </p:sp>
      <p:sp>
        <p:nvSpPr>
          <p:cNvPr id="186" name="Прямоугольник 185">
            <a:extLst>
              <a:ext uri="{FF2B5EF4-FFF2-40B4-BE49-F238E27FC236}">
                <a16:creationId xmlns:a16="http://schemas.microsoft.com/office/drawing/2014/main" id="{B9326672-2B4F-41F7-81DA-97038C979B0B}"/>
              </a:ext>
            </a:extLst>
          </p:cNvPr>
          <p:cNvSpPr/>
          <p:nvPr/>
        </p:nvSpPr>
        <p:spPr>
          <a:xfrm>
            <a:off x="212990" y="5979129"/>
            <a:ext cx="118528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Центр масс системы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движется точно так же, как двигалось бы материальная точка с массой, равной массе всех частиц системы, под действием суммы всех внешних сил, приложенных к системе.</a:t>
            </a:r>
          </a:p>
        </p:txBody>
      </p:sp>
      <p:grpSp>
        <p:nvGrpSpPr>
          <p:cNvPr id="235" name="Группа 234">
            <a:extLst>
              <a:ext uri="{FF2B5EF4-FFF2-40B4-BE49-F238E27FC236}">
                <a16:creationId xmlns:a16="http://schemas.microsoft.com/office/drawing/2014/main" id="{642CA6EF-DF67-4F1D-9792-3AE80C222EB8}"/>
              </a:ext>
            </a:extLst>
          </p:cNvPr>
          <p:cNvGrpSpPr/>
          <p:nvPr/>
        </p:nvGrpSpPr>
        <p:grpSpPr>
          <a:xfrm>
            <a:off x="212990" y="865353"/>
            <a:ext cx="3655786" cy="3894900"/>
            <a:chOff x="548696" y="329355"/>
            <a:chExt cx="2967390" cy="2936359"/>
          </a:xfrm>
        </p:grpSpPr>
        <p:grpSp>
          <p:nvGrpSpPr>
            <p:cNvPr id="236" name="Группа 235">
              <a:extLst>
                <a:ext uri="{FF2B5EF4-FFF2-40B4-BE49-F238E27FC236}">
                  <a16:creationId xmlns:a16="http://schemas.microsoft.com/office/drawing/2014/main" id="{194DB026-FECB-4FB3-B329-1CECC6368C94}"/>
                </a:ext>
              </a:extLst>
            </p:cNvPr>
            <p:cNvGrpSpPr/>
            <p:nvPr/>
          </p:nvGrpSpPr>
          <p:grpSpPr>
            <a:xfrm>
              <a:off x="548696" y="329355"/>
              <a:ext cx="2967390" cy="2936359"/>
              <a:chOff x="117988" y="793575"/>
              <a:chExt cx="3523548" cy="3498723"/>
            </a:xfrm>
          </p:grpSpPr>
          <p:grpSp>
            <p:nvGrpSpPr>
              <p:cNvPr id="249" name="Группа 248">
                <a:extLst>
                  <a:ext uri="{FF2B5EF4-FFF2-40B4-BE49-F238E27FC236}">
                    <a16:creationId xmlns:a16="http://schemas.microsoft.com/office/drawing/2014/main" id="{99ACA2AE-DE9D-4B8F-B05D-0D10BD00860E}"/>
                  </a:ext>
                </a:extLst>
              </p:cNvPr>
              <p:cNvGrpSpPr/>
              <p:nvPr/>
            </p:nvGrpSpPr>
            <p:grpSpPr>
              <a:xfrm>
                <a:off x="117988" y="793575"/>
                <a:ext cx="3523548" cy="3498723"/>
                <a:chOff x="52388" y="395097"/>
                <a:chExt cx="2282825" cy="2692590"/>
              </a:xfrm>
            </p:grpSpPr>
            <p:grpSp>
              <p:nvGrpSpPr>
                <p:cNvPr id="251" name="Группа 250">
                  <a:extLst>
                    <a:ext uri="{FF2B5EF4-FFF2-40B4-BE49-F238E27FC236}">
                      <a16:creationId xmlns:a16="http://schemas.microsoft.com/office/drawing/2014/main" id="{7F0DC2BA-C21C-4D3F-822B-2028ED0C5B5B}"/>
                    </a:ext>
                  </a:extLst>
                </p:cNvPr>
                <p:cNvGrpSpPr/>
                <p:nvPr/>
              </p:nvGrpSpPr>
              <p:grpSpPr>
                <a:xfrm>
                  <a:off x="52388" y="395097"/>
                  <a:ext cx="2282825" cy="2692590"/>
                  <a:chOff x="52388" y="395097"/>
                  <a:chExt cx="2282825" cy="2692590"/>
                </a:xfrm>
              </p:grpSpPr>
              <p:grpSp>
                <p:nvGrpSpPr>
                  <p:cNvPr id="253" name="Группа 252">
                    <a:extLst>
                      <a:ext uri="{FF2B5EF4-FFF2-40B4-BE49-F238E27FC236}">
                        <a16:creationId xmlns:a16="http://schemas.microsoft.com/office/drawing/2014/main" id="{B524249E-B705-4A11-91A8-0486EC0A6CFE}"/>
                      </a:ext>
                    </a:extLst>
                  </p:cNvPr>
                  <p:cNvGrpSpPr/>
                  <p:nvPr/>
                </p:nvGrpSpPr>
                <p:grpSpPr>
                  <a:xfrm>
                    <a:off x="52388" y="395097"/>
                    <a:ext cx="2282825" cy="2692590"/>
                    <a:chOff x="52388" y="395097"/>
                    <a:chExt cx="2282825" cy="2692590"/>
                  </a:xfrm>
                </p:grpSpPr>
                <p:sp>
                  <p:nvSpPr>
                    <p:cNvPr id="255" name="TextBox 254">
                      <a:extLst>
                        <a:ext uri="{FF2B5EF4-FFF2-40B4-BE49-F238E27FC236}">
                          <a16:creationId xmlns:a16="http://schemas.microsoft.com/office/drawing/2014/main" id="{EF1DE242-1CDA-4474-A03B-03784925334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49554" y="1068391"/>
                      <a:ext cx="30844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i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2400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256" name="Группа 255">
                      <a:extLst>
                        <a:ext uri="{FF2B5EF4-FFF2-40B4-BE49-F238E27FC236}">
                          <a16:creationId xmlns:a16="http://schemas.microsoft.com/office/drawing/2014/main" id="{A21484EA-D093-48A0-8B34-857A603C8CE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388" y="395097"/>
                      <a:ext cx="2282825" cy="2692590"/>
                      <a:chOff x="0" y="399860"/>
                      <a:chExt cx="2282825" cy="2692590"/>
                    </a:xfrm>
                  </p:grpSpPr>
                  <p:grpSp>
                    <p:nvGrpSpPr>
                      <p:cNvPr id="257" name="Группа 256">
                        <a:extLst>
                          <a:ext uri="{FF2B5EF4-FFF2-40B4-BE49-F238E27FC236}">
                            <a16:creationId xmlns:a16="http://schemas.microsoft.com/office/drawing/2014/main" id="{6C17E616-8696-49E8-B870-D2E28278525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0" y="514350"/>
                        <a:ext cx="2282825" cy="2578100"/>
                        <a:chOff x="0" y="514350"/>
                        <a:chExt cx="2282825" cy="2578100"/>
                      </a:xfrm>
                    </p:grpSpPr>
                    <p:grpSp>
                      <p:nvGrpSpPr>
                        <p:cNvPr id="261" name="Группа 260">
                          <a:extLst>
                            <a:ext uri="{FF2B5EF4-FFF2-40B4-BE49-F238E27FC236}">
                              <a16:creationId xmlns:a16="http://schemas.microsoft.com/office/drawing/2014/main" id="{59B9A802-D0C3-4795-8A1D-F425368040B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745189" y="743613"/>
                          <a:ext cx="1278456" cy="1210776"/>
                          <a:chOff x="745189" y="743613"/>
                          <a:chExt cx="1278456" cy="1210776"/>
                        </a:xfrm>
                      </p:grpSpPr>
                      <p:sp>
                        <p:nvSpPr>
                          <p:cNvPr id="270" name="Овал 269">
                            <a:extLst>
                              <a:ext uri="{FF2B5EF4-FFF2-40B4-BE49-F238E27FC236}">
                                <a16:creationId xmlns:a16="http://schemas.microsoft.com/office/drawing/2014/main" id="{C61DFA62-3E0B-4585-98AE-4E9BEEBF80A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745189" y="116118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1" name="Овал 270">
                            <a:extLst>
                              <a:ext uri="{FF2B5EF4-FFF2-40B4-BE49-F238E27FC236}">
                                <a16:creationId xmlns:a16="http://schemas.microsoft.com/office/drawing/2014/main" id="{92E0F44C-24E9-465F-85CE-C7E6C751C1D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3459" y="1842666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2" name="Овал 271">
                            <a:extLst>
                              <a:ext uri="{FF2B5EF4-FFF2-40B4-BE49-F238E27FC236}">
                                <a16:creationId xmlns:a16="http://schemas.microsoft.com/office/drawing/2014/main" id="{B7CEA658-BE77-42A5-9320-7CB3801A34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53417" y="743613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3" name="Овал 272">
                            <a:extLst>
                              <a:ext uri="{FF2B5EF4-FFF2-40B4-BE49-F238E27FC236}">
                                <a16:creationId xmlns:a16="http://schemas.microsoft.com/office/drawing/2014/main" id="{D081C8FF-EC5A-4883-9B61-8A3396E6ABA1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851742" y="163267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4" name="Овал 273">
                            <a:extLst>
                              <a:ext uri="{FF2B5EF4-FFF2-40B4-BE49-F238E27FC236}">
                                <a16:creationId xmlns:a16="http://schemas.microsoft.com/office/drawing/2014/main" id="{BC73949A-ED87-40D2-8524-4B3C1324587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917092" y="119040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5" name="Овал 274">
                            <a:extLst>
                              <a:ext uri="{FF2B5EF4-FFF2-40B4-BE49-F238E27FC236}">
                                <a16:creationId xmlns:a16="http://schemas.microsoft.com/office/drawing/2014/main" id="{423D9188-B159-44B9-B98C-2EBA7BDB697F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50172" y="1688539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6" name="Овал 275">
                            <a:extLst>
                              <a:ext uri="{FF2B5EF4-FFF2-40B4-BE49-F238E27FC236}">
                                <a16:creationId xmlns:a16="http://schemas.microsoft.com/office/drawing/2014/main" id="{32B8D188-3ED8-481C-B513-55F3ADC1789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75361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7" name="Овал 276">
                            <a:extLst>
                              <a:ext uri="{FF2B5EF4-FFF2-40B4-BE49-F238E27FC236}">
                                <a16:creationId xmlns:a16="http://schemas.microsoft.com/office/drawing/2014/main" id="{EA1C5EAF-9C56-4A75-AFD1-66DFF03470A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010912" y="11082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8" name="Овал 277">
                            <a:extLst>
                              <a:ext uri="{FF2B5EF4-FFF2-40B4-BE49-F238E27FC236}">
                                <a16:creationId xmlns:a16="http://schemas.microsoft.com/office/drawing/2014/main" id="{64DEF0DE-D05F-455D-A598-D9543FA96C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106029" y="1538094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79" name="Овал 278">
                            <a:extLst>
                              <a:ext uri="{FF2B5EF4-FFF2-40B4-BE49-F238E27FC236}">
                                <a16:creationId xmlns:a16="http://schemas.microsoft.com/office/drawing/2014/main" id="{7657ED77-BC66-4019-8570-E7809965C691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00140" y="156699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0" name="Овал 279">
                            <a:extLst>
                              <a:ext uri="{FF2B5EF4-FFF2-40B4-BE49-F238E27FC236}">
                                <a16:creationId xmlns:a16="http://schemas.microsoft.com/office/drawing/2014/main" id="{9A04CEF9-4EB9-4509-9551-4D7F21D23D5C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693165" y="1017292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1" name="Овал 280">
                            <a:extLst>
                              <a:ext uri="{FF2B5EF4-FFF2-40B4-BE49-F238E27FC236}">
                                <a16:creationId xmlns:a16="http://schemas.microsoft.com/office/drawing/2014/main" id="{B6EBF7C9-ACBF-423E-8EE5-217AE7C7C50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97945" y="859635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282" name="Овал 281">
                            <a:extLst>
                              <a:ext uri="{FF2B5EF4-FFF2-40B4-BE49-F238E27FC236}">
                                <a16:creationId xmlns:a16="http://schemas.microsoft.com/office/drawing/2014/main" id="{B4047E4B-0A4B-4AE1-AC46-72A81AC53A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586612" y="1335087"/>
                            <a:ext cx="106553" cy="111723"/>
                          </a:xfrm>
                          <a:prstGeom prst="ellipse">
                            <a:avLst/>
                          </a:prstGeom>
                          <a:solidFill>
                            <a:srgbClr val="0070C0"/>
                          </a:solidFill>
                          <a:ln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grpSp>
                      <p:nvGrpSpPr>
                        <p:cNvPr id="262" name="Группа 261">
                          <a:extLst>
                            <a:ext uri="{FF2B5EF4-FFF2-40B4-BE49-F238E27FC236}">
                              <a16:creationId xmlns:a16="http://schemas.microsoft.com/office/drawing/2014/main" id="{B7CFEEF7-0A34-4E3D-BAA3-136D7A04642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0" y="514350"/>
                          <a:ext cx="2282825" cy="2578100"/>
                          <a:chOff x="0" y="514350"/>
                          <a:chExt cx="2282825" cy="2578100"/>
                        </a:xfrm>
                      </p:grpSpPr>
                      <p:grpSp>
                        <p:nvGrpSpPr>
                          <p:cNvPr id="263" name="Группа 262">
                            <a:extLst>
                              <a:ext uri="{FF2B5EF4-FFF2-40B4-BE49-F238E27FC236}">
                                <a16:creationId xmlns:a16="http://schemas.microsoft.com/office/drawing/2014/main" id="{97A40996-3140-434F-97AE-ED003F5A6768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0" y="514350"/>
                            <a:ext cx="2282825" cy="2578100"/>
                            <a:chOff x="0" y="514350"/>
                            <a:chExt cx="2282825" cy="2578100"/>
                          </a:xfrm>
                        </p:grpSpPr>
                        <p:grpSp>
                          <p:nvGrpSpPr>
                            <p:cNvPr id="265" name="Группа 264">
                              <a:extLst>
                                <a:ext uri="{FF2B5EF4-FFF2-40B4-BE49-F238E27FC236}">
                                  <a16:creationId xmlns:a16="http://schemas.microsoft.com/office/drawing/2014/main" id="{098AF956-7319-437F-8BE5-28A912D59495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0" y="514350"/>
                              <a:ext cx="2282825" cy="2578100"/>
                              <a:chOff x="0" y="514350"/>
                              <a:chExt cx="2282825" cy="2578100"/>
                            </a:xfrm>
                          </p:grpSpPr>
                          <p:cxnSp>
                            <p:nvCxnSpPr>
                              <p:cNvPr id="267" name="Прямая со стрелкой 266">
                                <a:extLst>
                                  <a:ext uri="{FF2B5EF4-FFF2-40B4-BE49-F238E27FC236}">
                                    <a16:creationId xmlns:a16="http://schemas.microsoft.com/office/drawing/2014/main" id="{8FE686DE-C528-41DA-ABF8-0347F199185D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V="1">
                                <a:off x="434975" y="514350"/>
                                <a:ext cx="11112" cy="2241551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268" name="Прямая со стрелкой 267">
                                <a:extLst>
                                  <a:ext uri="{FF2B5EF4-FFF2-40B4-BE49-F238E27FC236}">
                                    <a16:creationId xmlns:a16="http://schemas.microsoft.com/office/drawing/2014/main" id="{8DCC5672-CE1A-4D8C-9995-69BB1A0247EF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>
                                <a:off x="434975" y="2748703"/>
                                <a:ext cx="1847850" cy="0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269" name="Прямая со стрелкой 268">
                                <a:extLst>
                                  <a:ext uri="{FF2B5EF4-FFF2-40B4-BE49-F238E27FC236}">
                                    <a16:creationId xmlns:a16="http://schemas.microsoft.com/office/drawing/2014/main" id="{7CFCB97B-6014-458D-B58B-70107F7374FC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0" y="2467706"/>
                                <a:ext cx="798465" cy="624744"/>
                              </a:xfrm>
                              <a:prstGeom prst="straightConnector1">
                                <a:avLst/>
                              </a:prstGeom>
                              <a:ln w="31750"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sp>
                          <p:nvSpPr>
                            <p:cNvPr id="266" name="Овал 265">
                              <a:extLst>
                                <a:ext uri="{FF2B5EF4-FFF2-40B4-BE49-F238E27FC236}">
                                  <a16:creationId xmlns:a16="http://schemas.microsoft.com/office/drawing/2014/main" id="{08C51D76-2096-456D-8A35-1AAE28165A58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408709" y="2706117"/>
                              <a:ext cx="69849" cy="69478"/>
                            </a:xfrm>
                            <a:prstGeom prst="ellipse">
                              <a:avLst/>
                            </a:prstGeom>
                            <a:solidFill>
                              <a:srgbClr val="0070C0"/>
                            </a:solidFill>
                            <a:ln>
                              <a:solidFill>
                                <a:srgbClr val="0070C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264" name="TextBox 263">
                            <a:extLst>
                              <a:ext uri="{FF2B5EF4-FFF2-40B4-BE49-F238E27FC236}">
                                <a16:creationId xmlns:a16="http://schemas.microsoft.com/office/drawing/2014/main" id="{EBF92E25-22D8-4DD1-947C-38B35136D21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60757" y="2720974"/>
                            <a:ext cx="308442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2400" i="1" dirty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a:t>O</a:t>
                            </a:r>
                            <a:endParaRPr lang="ru-RU" sz="2400" i="1" dirty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</p:grpSp>
                  <p:cxnSp>
                    <p:nvCxnSpPr>
                      <p:cNvPr id="258" name="Прямая со стрелкой 257">
                        <a:extLst>
                          <a:ext uri="{FF2B5EF4-FFF2-40B4-BE49-F238E27FC236}">
                            <a16:creationId xmlns:a16="http://schemas.microsoft.com/office/drawing/2014/main" id="{DF2C5C8F-0F4C-466D-850B-9C4045067F4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347818" y="399860"/>
                        <a:ext cx="7679" cy="86570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59" name="Прямая со стрелкой 258">
                        <a:extLst>
                          <a:ext uri="{FF2B5EF4-FFF2-40B4-BE49-F238E27FC236}">
                            <a16:creationId xmlns:a16="http://schemas.microsoft.com/office/drawing/2014/main" id="{66F447D1-490E-4981-BD0A-54A1BF8A901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391042" y="1316048"/>
                        <a:ext cx="718746" cy="6886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0" name="Прямая со стрелкой 259">
                        <a:extLst>
                          <a:ext uri="{FF2B5EF4-FFF2-40B4-BE49-F238E27FC236}">
                            <a16:creationId xmlns:a16="http://schemas.microsoft.com/office/drawing/2014/main" id="{EEF66E98-6F63-457D-9F9D-9A54E93D39D1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803598" y="1307137"/>
                        <a:ext cx="550289" cy="470140"/>
                      </a:xfrm>
                      <a:prstGeom prst="straightConnector1">
                        <a:avLst/>
                      </a:prstGeom>
                      <a:ln w="31750">
                        <a:solidFill>
                          <a:srgbClr val="FF0000"/>
                        </a:solidFill>
                        <a:prstDash val="dash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254" name="Прямая со стрелкой 253">
                    <a:extLst>
                      <a:ext uri="{FF2B5EF4-FFF2-40B4-BE49-F238E27FC236}">
                        <a16:creationId xmlns:a16="http://schemas.microsoft.com/office/drawing/2014/main" id="{651C428C-9B6E-47C2-9D25-CA73E56F36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32288" y="869715"/>
                    <a:ext cx="639296" cy="406288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252" name="Объект 251">
                  <a:extLst>
                    <a:ext uri="{FF2B5EF4-FFF2-40B4-BE49-F238E27FC236}">
                      <a16:creationId xmlns:a16="http://schemas.microsoft.com/office/drawing/2014/main" id="{8965A701-2C55-4A41-B78E-6C2C8045E7B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53214" y="539719"/>
                <a:ext cx="296216" cy="453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215640" imgH="330120" progId="Equation.DSMT4">
                        <p:embed/>
                      </p:oleObj>
                    </mc:Choice>
                    <mc:Fallback>
                      <p:oleObj name="Equation" r:id="rId16" imgW="215640" imgH="330120" progId="Equation.DSMT4">
                        <p:embed/>
                        <p:pic>
                          <p:nvPicPr>
                            <p:cNvPr id="252" name="Объект 251">
                              <a:extLst>
                                <a:ext uri="{FF2B5EF4-FFF2-40B4-BE49-F238E27FC236}">
                                  <a16:creationId xmlns:a16="http://schemas.microsoft.com/office/drawing/2014/main" id="{8965A701-2C55-4A41-B78E-6C2C8045E7B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53214" y="539719"/>
                              <a:ext cx="296216" cy="4532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50" name="Прямая со стрелкой 249">
                <a:extLst>
                  <a:ext uri="{FF2B5EF4-FFF2-40B4-BE49-F238E27FC236}">
                    <a16:creationId xmlns:a16="http://schemas.microsoft.com/office/drawing/2014/main" id="{A516FB24-40A4-43D9-B267-7B618D371FBB}"/>
                  </a:ext>
                </a:extLst>
              </p:cNvPr>
              <p:cNvCxnSpPr>
                <a:cxnSpLocks/>
                <a:endCxn id="275" idx="3"/>
              </p:cNvCxnSpPr>
              <p:nvPr/>
            </p:nvCxnSpPr>
            <p:spPr>
              <a:xfrm flipV="1">
                <a:off x="794217" y="2591983"/>
                <a:ext cx="2049253" cy="124336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ADCF86AA-2268-4980-89B7-EEF837D314B9}"/>
                </a:ext>
              </a:extLst>
            </p:cNvPr>
            <p:cNvSpPr txBox="1"/>
            <p:nvPr/>
          </p:nvSpPr>
          <p:spPr>
            <a:xfrm>
              <a:off x="1297566" y="1041174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238" name="Прямая со стрелкой 237">
              <a:extLst>
                <a:ext uri="{FF2B5EF4-FFF2-40B4-BE49-F238E27FC236}">
                  <a16:creationId xmlns:a16="http://schemas.microsoft.com/office/drawing/2014/main" id="{89FE1E33-49B1-40E6-AAE9-1A0B815FADE5}"/>
                </a:ext>
              </a:extLst>
            </p:cNvPr>
            <p:cNvCxnSpPr>
              <a:stCxn id="270" idx="0"/>
            </p:cNvCxnSpPr>
            <p:nvPr/>
          </p:nvCxnSpPr>
          <p:spPr>
            <a:xfrm flipH="1" flipV="1">
              <a:off x="1558403" y="734194"/>
              <a:ext cx="28199" cy="425411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9" name="Объект 238">
              <a:extLst>
                <a:ext uri="{FF2B5EF4-FFF2-40B4-BE49-F238E27FC236}">
                  <a16:creationId xmlns:a16="http://schemas.microsoft.com/office/drawing/2014/main" id="{832E3B67-87AC-4627-BA0F-7F36BB6B55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2295" y="764902"/>
            <a:ext cx="180602" cy="24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41200" imgH="330120" progId="Equation.DSMT4">
                    <p:embed/>
                  </p:oleObj>
                </mc:Choice>
                <mc:Fallback>
                  <p:oleObj name="Equation" r:id="rId18" imgW="241200" imgH="330120" progId="Equation.DSMT4">
                    <p:embed/>
                    <p:pic>
                      <p:nvPicPr>
                        <p:cNvPr id="239" name="Объект 238">
                          <a:extLst>
                            <a:ext uri="{FF2B5EF4-FFF2-40B4-BE49-F238E27FC236}">
                              <a16:creationId xmlns:a16="http://schemas.microsoft.com/office/drawing/2014/main" id="{832E3B67-87AC-4627-BA0F-7F36BB6B55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72295" y="764902"/>
                          <a:ext cx="180602" cy="24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2672BC08-B0B0-4E23-83DF-DC5A5F0969C4}"/>
                </a:ext>
              </a:extLst>
            </p:cNvPr>
            <p:cNvSpPr txBox="1"/>
            <p:nvPr/>
          </p:nvSpPr>
          <p:spPr>
            <a:xfrm>
              <a:off x="1880162" y="670481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ru-RU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35A41FF6-4B76-492A-B647-73CE697D07B9}"/>
                </a:ext>
              </a:extLst>
            </p:cNvPr>
            <p:cNvSpPr txBox="1"/>
            <p:nvPr/>
          </p:nvSpPr>
          <p:spPr>
            <a:xfrm>
              <a:off x="2647324" y="538988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ru-RU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8390C686-7C2A-4498-84C3-D7D03B071F4C}"/>
                </a:ext>
              </a:extLst>
            </p:cNvPr>
            <p:cNvSpPr txBox="1"/>
            <p:nvPr/>
          </p:nvSpPr>
          <p:spPr>
            <a:xfrm>
              <a:off x="2896291" y="1573308"/>
              <a:ext cx="260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err="1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ru-RU" b="1" i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3" name="Прямая со стрелкой 242">
              <a:extLst>
                <a:ext uri="{FF2B5EF4-FFF2-40B4-BE49-F238E27FC236}">
                  <a16:creationId xmlns:a16="http://schemas.microsoft.com/office/drawing/2014/main" id="{02823327-1F3E-44B5-84B9-3766527A31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58949" y="478682"/>
              <a:ext cx="324869" cy="24603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Прямая со стрелкой 243">
              <a:extLst>
                <a:ext uri="{FF2B5EF4-FFF2-40B4-BE49-F238E27FC236}">
                  <a16:creationId xmlns:a16="http://schemas.microsoft.com/office/drawing/2014/main" id="{F255B208-F843-486C-800F-3799D25A4C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84270" y="816536"/>
              <a:ext cx="133006" cy="285382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Прямая со стрелкой 244">
              <a:extLst>
                <a:ext uri="{FF2B5EF4-FFF2-40B4-BE49-F238E27FC236}">
                  <a16:creationId xmlns:a16="http://schemas.microsoft.com/office/drawing/2014/main" id="{C42D2EE1-049E-42BC-8389-D6BF001794A6}"/>
                </a:ext>
              </a:extLst>
            </p:cNvPr>
            <p:cNvCxnSpPr>
              <a:cxnSpLocks/>
            </p:cNvCxnSpPr>
            <p:nvPr/>
          </p:nvCxnSpPr>
          <p:spPr>
            <a:xfrm>
              <a:off x="2937084" y="1838072"/>
              <a:ext cx="318763" cy="43059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6" name="Объект 245">
              <a:extLst>
                <a:ext uri="{FF2B5EF4-FFF2-40B4-BE49-F238E27FC236}">
                  <a16:creationId xmlns:a16="http://schemas.microsoft.com/office/drawing/2014/main" id="{89152470-176C-475F-9548-7E9A2D9A3F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4575" y="400674"/>
            <a:ext cx="180602" cy="24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330120" progId="Equation.DSMT4">
                    <p:embed/>
                  </p:oleObj>
                </mc:Choice>
                <mc:Fallback>
                  <p:oleObj name="Equation" r:id="rId20" imgW="241200" imgH="330120" progId="Equation.DSMT4">
                    <p:embed/>
                    <p:pic>
                      <p:nvPicPr>
                        <p:cNvPr id="246" name="Объект 245">
                          <a:extLst>
                            <a:ext uri="{FF2B5EF4-FFF2-40B4-BE49-F238E27FC236}">
                              <a16:creationId xmlns:a16="http://schemas.microsoft.com/office/drawing/2014/main" id="{89152470-176C-475F-9548-7E9A2D9A3F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884575" y="400674"/>
                          <a:ext cx="180602" cy="24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Объект 246">
              <a:extLst>
                <a:ext uri="{FF2B5EF4-FFF2-40B4-BE49-F238E27FC236}">
                  <a16:creationId xmlns:a16="http://schemas.microsoft.com/office/drawing/2014/main" id="{CAF9646D-D498-43E8-9B8E-0D9E3225E8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9680" y="850017"/>
            <a:ext cx="180602" cy="24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200" imgH="330120" progId="Equation.DSMT4">
                    <p:embed/>
                  </p:oleObj>
                </mc:Choice>
                <mc:Fallback>
                  <p:oleObj name="Equation" r:id="rId22" imgW="241200" imgH="330120" progId="Equation.DSMT4">
                    <p:embed/>
                    <p:pic>
                      <p:nvPicPr>
                        <p:cNvPr id="247" name="Объект 246">
                          <a:extLst>
                            <a:ext uri="{FF2B5EF4-FFF2-40B4-BE49-F238E27FC236}">
                              <a16:creationId xmlns:a16="http://schemas.microsoft.com/office/drawing/2014/main" id="{CAF9646D-D498-43E8-9B8E-0D9E3225E8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59680" y="850017"/>
                          <a:ext cx="180602" cy="24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Объект 247">
              <a:extLst>
                <a:ext uri="{FF2B5EF4-FFF2-40B4-BE49-F238E27FC236}">
                  <a16:creationId xmlns:a16="http://schemas.microsoft.com/office/drawing/2014/main" id="{17EB0608-839D-4DBA-95A4-B1FB6E7423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4675" y="1830388"/>
            <a:ext cx="1714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8600" imgH="330120" progId="Equation.DSMT4">
                    <p:embed/>
                  </p:oleObj>
                </mc:Choice>
                <mc:Fallback>
                  <p:oleObj name="Equation" r:id="rId24" imgW="228600" imgH="330120" progId="Equation.DSMT4">
                    <p:embed/>
                    <p:pic>
                      <p:nvPicPr>
                        <p:cNvPr id="248" name="Объект 247">
                          <a:extLst>
                            <a:ext uri="{FF2B5EF4-FFF2-40B4-BE49-F238E27FC236}">
                              <a16:creationId xmlns:a16="http://schemas.microsoft.com/office/drawing/2014/main" id="{17EB0608-839D-4DBA-95A4-B1FB6E7423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14675" y="1830388"/>
                          <a:ext cx="17145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3" name="Объект 282">
            <a:extLst>
              <a:ext uri="{FF2B5EF4-FFF2-40B4-BE49-F238E27FC236}">
                <a16:creationId xmlns:a16="http://schemas.microsoft.com/office/drawing/2014/main" id="{83EBB147-230F-4ED9-B8B3-0F8BC56B1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0781" y="5465983"/>
          <a:ext cx="20288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73120" imgH="431640" progId="Equation.DSMT4">
                  <p:embed/>
                </p:oleObj>
              </mc:Choice>
              <mc:Fallback>
                <p:oleObj name="Equation" r:id="rId26" imgW="1473120" imgH="431640" progId="Equation.DSMT4">
                  <p:embed/>
                  <p:pic>
                    <p:nvPicPr>
                      <p:cNvPr id="283" name="Объект 282">
                        <a:extLst>
                          <a:ext uri="{FF2B5EF4-FFF2-40B4-BE49-F238E27FC236}">
                            <a16:creationId xmlns:a16="http://schemas.microsoft.com/office/drawing/2014/main" id="{83EBB147-230F-4ED9-B8B3-0F8BC56B1B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50781" y="5465983"/>
                        <a:ext cx="20288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" name="Прямоугольник 283">
            <a:extLst>
              <a:ext uri="{FF2B5EF4-FFF2-40B4-BE49-F238E27FC236}">
                <a16:creationId xmlns:a16="http://schemas.microsoft.com/office/drawing/2014/main" id="{F5C50A70-7437-4665-8E0B-0BA575243382}"/>
              </a:ext>
            </a:extLst>
          </p:cNvPr>
          <p:cNvSpPr/>
          <p:nvPr/>
        </p:nvSpPr>
        <p:spPr>
          <a:xfrm>
            <a:off x="6056252" y="5587202"/>
            <a:ext cx="118528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- главный вектор (силы)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1871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СИЛЫ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" y="703263"/>
          <a:ext cx="49418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520560" progId="Equation.DSMT4">
                  <p:embed/>
                </p:oleObj>
              </mc:Choice>
              <mc:Fallback>
                <p:oleObj name="Equation" r:id="rId2" imgW="2539800" imgH="5205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650" y="703263"/>
                        <a:ext cx="4941888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Прямоугольник 184">
            <a:extLst>
              <a:ext uri="{FF2B5EF4-FFF2-40B4-BE49-F238E27FC236}">
                <a16:creationId xmlns:a16="http://schemas.microsoft.com/office/drawing/2014/main" id="{BAAF73E1-EAFA-4B3C-89DA-4379569CA400}"/>
              </a:ext>
            </a:extLst>
          </p:cNvPr>
          <p:cNvSpPr/>
          <p:nvPr/>
        </p:nvSpPr>
        <p:spPr>
          <a:xfrm>
            <a:off x="3572293" y="2791908"/>
            <a:ext cx="27562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плечо силы</a:t>
            </a:r>
          </a:p>
        </p:txBody>
      </p:sp>
      <p:graphicFrame>
        <p:nvGraphicFramePr>
          <p:cNvPr id="106" name="Объект 105">
            <a:extLst>
              <a:ext uri="{FF2B5EF4-FFF2-40B4-BE49-F238E27FC236}">
                <a16:creationId xmlns:a16="http://schemas.microsoft.com/office/drawing/2014/main" id="{7C70F71E-4DD6-44A4-BCB2-44126F7E7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1685925"/>
          <a:ext cx="59817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520560" progId="Equation.DSMT4">
                  <p:embed/>
                </p:oleObj>
              </mc:Choice>
              <mc:Fallback>
                <p:oleObj name="Equation" r:id="rId4" imgW="3073320" imgH="520560" progId="Equation.DSMT4">
                  <p:embed/>
                  <p:pic>
                    <p:nvPicPr>
                      <p:cNvPr id="106" name="Объект 105">
                        <a:extLst>
                          <a:ext uri="{FF2B5EF4-FFF2-40B4-BE49-F238E27FC236}">
                            <a16:creationId xmlns:a16="http://schemas.microsoft.com/office/drawing/2014/main" id="{7C70F71E-4DD6-44A4-BCB2-44126F7E7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1685925"/>
                        <a:ext cx="598170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Группа 115">
            <a:extLst>
              <a:ext uri="{FF2B5EF4-FFF2-40B4-BE49-F238E27FC236}">
                <a16:creationId xmlns:a16="http://schemas.microsoft.com/office/drawing/2014/main" id="{AA3238C0-6B48-45A3-9F75-2CE9E3C3973B}"/>
              </a:ext>
            </a:extLst>
          </p:cNvPr>
          <p:cNvGrpSpPr/>
          <p:nvPr/>
        </p:nvGrpSpPr>
        <p:grpSpPr>
          <a:xfrm>
            <a:off x="187494" y="2933227"/>
            <a:ext cx="3997758" cy="3598880"/>
            <a:chOff x="187494" y="2933227"/>
            <a:chExt cx="3997758" cy="3598880"/>
          </a:xfrm>
        </p:grpSpPr>
        <p:grpSp>
          <p:nvGrpSpPr>
            <p:cNvPr id="115" name="Группа 114">
              <a:extLst>
                <a:ext uri="{FF2B5EF4-FFF2-40B4-BE49-F238E27FC236}">
                  <a16:creationId xmlns:a16="http://schemas.microsoft.com/office/drawing/2014/main" id="{5DEAFEED-48D6-4CA9-83ED-27B4ABB57541}"/>
                </a:ext>
              </a:extLst>
            </p:cNvPr>
            <p:cNvGrpSpPr/>
            <p:nvPr/>
          </p:nvGrpSpPr>
          <p:grpSpPr>
            <a:xfrm>
              <a:off x="187494" y="2933227"/>
              <a:ext cx="3997758" cy="3598880"/>
              <a:chOff x="187494" y="2933227"/>
              <a:chExt cx="3997758" cy="3598880"/>
            </a:xfrm>
          </p:grpSpPr>
          <p:grpSp>
            <p:nvGrpSpPr>
              <p:cNvPr id="111" name="Группа 110">
                <a:extLst>
                  <a:ext uri="{FF2B5EF4-FFF2-40B4-BE49-F238E27FC236}">
                    <a16:creationId xmlns:a16="http://schemas.microsoft.com/office/drawing/2014/main" id="{2C6B3865-4D45-4F15-A9FA-F68E548F9B96}"/>
                  </a:ext>
                </a:extLst>
              </p:cNvPr>
              <p:cNvGrpSpPr/>
              <p:nvPr/>
            </p:nvGrpSpPr>
            <p:grpSpPr>
              <a:xfrm>
                <a:off x="187494" y="2933227"/>
                <a:ext cx="3997758" cy="3598880"/>
                <a:chOff x="1247306" y="2929219"/>
                <a:chExt cx="3997758" cy="3598880"/>
              </a:xfrm>
            </p:grpSpPr>
            <p:grpSp>
              <p:nvGrpSpPr>
                <p:cNvPr id="110" name="Группа 109">
                  <a:extLst>
                    <a:ext uri="{FF2B5EF4-FFF2-40B4-BE49-F238E27FC236}">
                      <a16:creationId xmlns:a16="http://schemas.microsoft.com/office/drawing/2014/main" id="{2917EA71-18B7-4BC7-9209-CA073C70CAAF}"/>
                    </a:ext>
                  </a:extLst>
                </p:cNvPr>
                <p:cNvGrpSpPr/>
                <p:nvPr/>
              </p:nvGrpSpPr>
              <p:grpSpPr>
                <a:xfrm>
                  <a:off x="1247306" y="2929219"/>
                  <a:ext cx="3997758" cy="3598880"/>
                  <a:chOff x="1247306" y="2929219"/>
                  <a:chExt cx="3997758" cy="3598880"/>
                </a:xfrm>
              </p:grpSpPr>
              <p:grpSp>
                <p:nvGrpSpPr>
                  <p:cNvPr id="92" name="Группа 91">
                    <a:extLst>
                      <a:ext uri="{FF2B5EF4-FFF2-40B4-BE49-F238E27FC236}">
                        <a16:creationId xmlns:a16="http://schemas.microsoft.com/office/drawing/2014/main" id="{27BB5148-C0C5-4B94-ACBE-1612D8377FAC}"/>
                      </a:ext>
                    </a:extLst>
                  </p:cNvPr>
                  <p:cNvGrpSpPr/>
                  <p:nvPr/>
                </p:nvGrpSpPr>
                <p:grpSpPr>
                  <a:xfrm>
                    <a:off x="1286689" y="3617453"/>
                    <a:ext cx="3958375" cy="1633997"/>
                    <a:chOff x="1286689" y="3617453"/>
                    <a:chExt cx="3958375" cy="1633997"/>
                  </a:xfrm>
                </p:grpSpPr>
                <p:grpSp>
                  <p:nvGrpSpPr>
                    <p:cNvPr id="91" name="Группа 90">
                      <a:extLst>
                        <a:ext uri="{FF2B5EF4-FFF2-40B4-BE49-F238E27FC236}">
                          <a16:creationId xmlns:a16="http://schemas.microsoft.com/office/drawing/2014/main" id="{821B8978-3E76-44E4-BDD2-C853B1CCC2B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86689" y="3725837"/>
                      <a:ext cx="3958375" cy="1095375"/>
                      <a:chOff x="1150164" y="3648075"/>
                      <a:chExt cx="3958375" cy="1095375"/>
                    </a:xfrm>
                  </p:grpSpPr>
                  <p:grpSp>
                    <p:nvGrpSpPr>
                      <p:cNvPr id="53" name="Группа 52">
                        <a:extLst>
                          <a:ext uri="{FF2B5EF4-FFF2-40B4-BE49-F238E27FC236}">
                            <a16:creationId xmlns:a16="http://schemas.microsoft.com/office/drawing/2014/main" id="{41FC87C0-0F4A-4A36-BFAC-8FECF074133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150164" y="3648075"/>
                        <a:ext cx="3958375" cy="1095375"/>
                        <a:chOff x="1150164" y="3648075"/>
                        <a:chExt cx="3958375" cy="1095375"/>
                      </a:xfrm>
                    </p:grpSpPr>
                    <p:grpSp>
                      <p:nvGrpSpPr>
                        <p:cNvPr id="44" name="Группа 43">
                          <a:extLst>
                            <a:ext uri="{FF2B5EF4-FFF2-40B4-BE49-F238E27FC236}">
                              <a16:creationId xmlns:a16="http://schemas.microsoft.com/office/drawing/2014/main" id="{533E716F-6CBC-406F-97F4-12000561EBED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150164" y="3648075"/>
                          <a:ext cx="3958375" cy="1095375"/>
                          <a:chOff x="1150164" y="3648075"/>
                          <a:chExt cx="3958375" cy="1095375"/>
                        </a:xfrm>
                      </p:grpSpPr>
                      <p:cxnSp>
                        <p:nvCxnSpPr>
                          <p:cNvPr id="35" name="Прямая со стрелкой 34">
                            <a:extLst>
                              <a:ext uri="{FF2B5EF4-FFF2-40B4-BE49-F238E27FC236}">
                                <a16:creationId xmlns:a16="http://schemas.microsoft.com/office/drawing/2014/main" id="{88F91FA0-5739-4DB3-B7AD-9441F0F84C29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1153175" y="3648075"/>
                            <a:ext cx="1361425" cy="1095375"/>
                          </a:xfrm>
                          <a:prstGeom prst="straightConnector1">
                            <a:avLst/>
                          </a:prstGeom>
                          <a:ln w="34925"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9" name="Прямая со стрелкой 108">
                            <a:extLst>
                              <a:ext uri="{FF2B5EF4-FFF2-40B4-BE49-F238E27FC236}">
                                <a16:creationId xmlns:a16="http://schemas.microsoft.com/office/drawing/2014/main" id="{070B421E-6AAB-4735-A075-C4D827DBDD69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1150164" y="4730992"/>
                            <a:ext cx="2602686" cy="8551"/>
                          </a:xfrm>
                          <a:prstGeom prst="straightConnector1">
                            <a:avLst/>
                          </a:prstGeom>
                          <a:ln w="34925"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2" name="Прямая со стрелкой 111">
                            <a:extLst>
                              <a:ext uri="{FF2B5EF4-FFF2-40B4-BE49-F238E27FC236}">
                                <a16:creationId xmlns:a16="http://schemas.microsoft.com/office/drawing/2014/main" id="{6D8157FE-D883-46ED-AF5B-0BBD1A704DAA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2505853" y="3653595"/>
                            <a:ext cx="2602686" cy="8551"/>
                          </a:xfrm>
                          <a:prstGeom prst="straightConnector1">
                            <a:avLst/>
                          </a:prstGeom>
                          <a:ln w="34925">
                            <a:tailEnd type="non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3" name="Прямая со стрелкой 112">
                            <a:extLst>
                              <a:ext uri="{FF2B5EF4-FFF2-40B4-BE49-F238E27FC236}">
                                <a16:creationId xmlns:a16="http://schemas.microsoft.com/office/drawing/2014/main" id="{CE656FC2-184E-4046-B9E3-05E83B953304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3738160" y="3648075"/>
                            <a:ext cx="1361425" cy="1095375"/>
                          </a:xfrm>
                          <a:prstGeom prst="straightConnector1">
                            <a:avLst/>
                          </a:prstGeom>
                          <a:ln w="34925">
                            <a:tailEnd type="non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32" name="Прямая со стрелкой 131">
                          <a:extLst>
                            <a:ext uri="{FF2B5EF4-FFF2-40B4-BE49-F238E27FC236}">
                              <a16:creationId xmlns:a16="http://schemas.microsoft.com/office/drawing/2014/main" id="{F44441F7-F8C7-4175-A756-FB4217EB9F5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1175457" y="3667665"/>
                          <a:ext cx="3882318" cy="1064226"/>
                        </a:xfrm>
                        <a:prstGeom prst="straightConnector1">
                          <a:avLst/>
                        </a:prstGeom>
                        <a:ln w="9525"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36" name="Прямая со стрелкой 135">
                        <a:extLst>
                          <a:ext uri="{FF2B5EF4-FFF2-40B4-BE49-F238E27FC236}">
                            <a16:creationId xmlns:a16="http://schemas.microsoft.com/office/drawing/2014/main" id="{345B0B39-1EFB-43EB-8799-7D676C52DE7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399563" y="3660775"/>
                        <a:ext cx="3328012" cy="906759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7" name="Прямая со стрелкой 136">
                        <a:extLst>
                          <a:ext uri="{FF2B5EF4-FFF2-40B4-BE49-F238E27FC236}">
                            <a16:creationId xmlns:a16="http://schemas.microsoft.com/office/drawing/2014/main" id="{DBA05B73-AFCC-4FD2-B1CF-C5A657556CF9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278919" y="3651250"/>
                        <a:ext cx="3655031" cy="99856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8" name="Прямая со стрелкой 137">
                        <a:extLst>
                          <a:ext uri="{FF2B5EF4-FFF2-40B4-BE49-F238E27FC236}">
                            <a16:creationId xmlns:a16="http://schemas.microsoft.com/office/drawing/2014/main" id="{2D2BC63B-030F-435A-8111-B4E1307B2079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459609" y="3660775"/>
                        <a:ext cx="3077466" cy="841687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9" name="Прямая со стрелкой 138">
                        <a:extLst>
                          <a:ext uri="{FF2B5EF4-FFF2-40B4-BE49-F238E27FC236}">
                            <a16:creationId xmlns:a16="http://schemas.microsoft.com/office/drawing/2014/main" id="{FD96D2AD-4E96-4229-9347-06CE799B7B6E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533912" y="3660775"/>
                        <a:ext cx="2784088" cy="766016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0" name="Прямая со стрелкой 139">
                        <a:extLst>
                          <a:ext uri="{FF2B5EF4-FFF2-40B4-BE49-F238E27FC236}">
                            <a16:creationId xmlns:a16="http://schemas.microsoft.com/office/drawing/2014/main" id="{BD5B5E76-92EF-4A43-B167-2BAD9437D2B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650115" y="3654425"/>
                        <a:ext cx="2480560" cy="680733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1" name="Прямая со стрелкой 140">
                        <a:extLst>
                          <a:ext uri="{FF2B5EF4-FFF2-40B4-BE49-F238E27FC236}">
                            <a16:creationId xmlns:a16="http://schemas.microsoft.com/office/drawing/2014/main" id="{A22E217E-BE83-4EA2-9B33-149798163020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771993" y="3667665"/>
                        <a:ext cx="2123732" cy="574989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2" name="Прямая со стрелкой 141">
                        <a:extLst>
                          <a:ext uri="{FF2B5EF4-FFF2-40B4-BE49-F238E27FC236}">
                            <a16:creationId xmlns:a16="http://schemas.microsoft.com/office/drawing/2014/main" id="{D408BED7-98A2-4511-821A-B1776B9C6FF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865480" y="3667665"/>
                        <a:ext cx="1811170" cy="494365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3" name="Прямая со стрелкой 142">
                        <a:extLst>
                          <a:ext uri="{FF2B5EF4-FFF2-40B4-BE49-F238E27FC236}">
                            <a16:creationId xmlns:a16="http://schemas.microsoft.com/office/drawing/2014/main" id="{58F8C362-688F-4685-935B-8EF47EBB89A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977213" y="3667665"/>
                        <a:ext cx="1505556" cy="40827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4" name="Прямая со стрелкой 143">
                        <a:extLst>
                          <a:ext uri="{FF2B5EF4-FFF2-40B4-BE49-F238E27FC236}">
                            <a16:creationId xmlns:a16="http://schemas.microsoft.com/office/drawing/2014/main" id="{00EB8EAE-7A39-4D46-9AFA-86DFCD3BBED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073705" y="3667665"/>
                        <a:ext cx="1174320" cy="33063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5" name="Прямая со стрелкой 144">
                        <a:extLst>
                          <a:ext uri="{FF2B5EF4-FFF2-40B4-BE49-F238E27FC236}">
                            <a16:creationId xmlns:a16="http://schemas.microsoft.com/office/drawing/2014/main" id="{BBD4C9F7-F723-4892-94A2-026AEFEF1EE0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182327" y="3657600"/>
                        <a:ext cx="891073" cy="25397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6" name="Прямая со стрелкой 145">
                        <a:extLst>
                          <a:ext uri="{FF2B5EF4-FFF2-40B4-BE49-F238E27FC236}">
                            <a16:creationId xmlns:a16="http://schemas.microsoft.com/office/drawing/2014/main" id="{AE3707F5-2338-4861-AE07-F20071C9255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272266" y="3660775"/>
                        <a:ext cx="594759" cy="16944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7" name="Прямая со стрелкой 146">
                        <a:extLst>
                          <a:ext uri="{FF2B5EF4-FFF2-40B4-BE49-F238E27FC236}">
                            <a16:creationId xmlns:a16="http://schemas.microsoft.com/office/drawing/2014/main" id="{7A726C85-381B-4E83-9EEF-AEDE7E04037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360345" y="3667665"/>
                        <a:ext cx="325705" cy="9593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8" name="Прямая со стрелкой 147">
                        <a:extLst>
                          <a:ext uri="{FF2B5EF4-FFF2-40B4-BE49-F238E27FC236}">
                            <a16:creationId xmlns:a16="http://schemas.microsoft.com/office/drawing/2014/main" id="{55BC195F-7B04-427F-A2A3-CC6F3B8A2E3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425407" y="3733800"/>
                        <a:ext cx="3565693" cy="995666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49" name="Прямая со стрелкой 148">
                        <a:extLst>
                          <a:ext uri="{FF2B5EF4-FFF2-40B4-BE49-F238E27FC236}">
                            <a16:creationId xmlns:a16="http://schemas.microsoft.com/office/drawing/2014/main" id="{9ABE0E68-AB07-4EE3-96FE-855B2C7B0056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594851" y="3829050"/>
                        <a:ext cx="3256549" cy="91121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0" name="Прямая со стрелкой 149">
                        <a:extLst>
                          <a:ext uri="{FF2B5EF4-FFF2-40B4-BE49-F238E27FC236}">
                            <a16:creationId xmlns:a16="http://schemas.microsoft.com/office/drawing/2014/main" id="{5651A1D1-7E5A-4F71-886A-3F78233ED5B3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775541" y="3924300"/>
                        <a:ext cx="2961559" cy="81264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1" name="Прямая со стрелкой 150">
                        <a:extLst>
                          <a:ext uri="{FF2B5EF4-FFF2-40B4-BE49-F238E27FC236}">
                            <a16:creationId xmlns:a16="http://schemas.microsoft.com/office/drawing/2014/main" id="{93532C4F-F7A3-4493-834B-6130E2B1725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005942" y="4013200"/>
                        <a:ext cx="2629558" cy="721354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2" name="Прямая со стрелкой 151">
                        <a:extLst>
                          <a:ext uri="{FF2B5EF4-FFF2-40B4-BE49-F238E27FC236}">
                            <a16:creationId xmlns:a16="http://schemas.microsoft.com/office/drawing/2014/main" id="{20748B6F-0A8D-4BC2-A94F-B6782A3E053F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177170" y="4108450"/>
                        <a:ext cx="2337680" cy="63489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3" name="Прямая со стрелкой 152">
                        <a:extLst>
                          <a:ext uri="{FF2B5EF4-FFF2-40B4-BE49-F238E27FC236}">
                            <a16:creationId xmlns:a16="http://schemas.microsoft.com/office/drawing/2014/main" id="{42741A69-D912-4888-82DF-8B02669FF42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407571" y="4197350"/>
                        <a:ext cx="1992979" cy="533642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4" name="Прямая со стрелкой 153">
                        <a:extLst>
                          <a:ext uri="{FF2B5EF4-FFF2-40B4-BE49-F238E27FC236}">
                            <a16:creationId xmlns:a16="http://schemas.microsoft.com/office/drawing/2014/main" id="{6B7D5EE6-583C-475C-AC0D-51DD90F720D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569864" y="4267200"/>
                        <a:ext cx="1748136" cy="471133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5" name="Прямая со стрелкой 154">
                        <a:extLst>
                          <a:ext uri="{FF2B5EF4-FFF2-40B4-BE49-F238E27FC236}">
                            <a16:creationId xmlns:a16="http://schemas.microsoft.com/office/drawing/2014/main" id="{0A8CAF3A-7259-44BE-AEBC-4AB10469B0F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772880" y="4330700"/>
                        <a:ext cx="1487970" cy="398814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6" name="Прямая со стрелкой 155">
                        <a:extLst>
                          <a:ext uri="{FF2B5EF4-FFF2-40B4-BE49-F238E27FC236}">
                            <a16:creationId xmlns:a16="http://schemas.microsoft.com/office/drawing/2014/main" id="{043B035D-78E4-44E4-9E5D-8C9093D3470A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894371" y="4400550"/>
                        <a:ext cx="1277579" cy="342790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7" name="Прямая со стрелкой 156">
                        <a:extLst>
                          <a:ext uri="{FF2B5EF4-FFF2-40B4-BE49-F238E27FC236}">
                            <a16:creationId xmlns:a16="http://schemas.microsoft.com/office/drawing/2014/main" id="{51544515-9F5D-48A3-9B5A-7C92EB356D6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096919" y="4464050"/>
                        <a:ext cx="992481" cy="27168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8" name="Прямая со стрелкой 157">
                        <a:extLst>
                          <a:ext uri="{FF2B5EF4-FFF2-40B4-BE49-F238E27FC236}">
                            <a16:creationId xmlns:a16="http://schemas.microsoft.com/office/drawing/2014/main" id="{E4D518F5-E490-43E2-A06F-A630D025204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283416" y="4546600"/>
                        <a:ext cx="698034" cy="179613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9" name="Прямая со стрелкой 158">
                        <a:extLst>
                          <a:ext uri="{FF2B5EF4-FFF2-40B4-BE49-F238E27FC236}">
                            <a16:creationId xmlns:a16="http://schemas.microsoft.com/office/drawing/2014/main" id="{182B1FD5-473A-4BFD-BE16-447C957898D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3482769" y="4597400"/>
                        <a:ext cx="454231" cy="124988"/>
                      </a:xfrm>
                      <a:prstGeom prst="straightConnector1">
                        <a:avLst/>
                      </a:prstGeom>
                      <a:ln w="9525"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187" name="Объект 186">
                      <a:extLst>
                        <a:ext uri="{FF2B5EF4-FFF2-40B4-BE49-F238E27FC236}">
                          <a16:creationId xmlns:a16="http://schemas.microsoft.com/office/drawing/2014/main" id="{2AADC35D-3D7F-47F7-B56B-08AFBECE737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50808" y="3617453"/>
                    <a:ext cx="307975" cy="3921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6" imgW="177480" imgH="241200" progId="Equation.DSMT4">
                            <p:embed/>
                          </p:oleObj>
                        </mc:Choice>
                        <mc:Fallback>
                          <p:oleObj name="Equation" r:id="rId6" imgW="177480" imgH="241200" progId="Equation.DSMT4">
                            <p:embed/>
                            <p:pic>
                              <p:nvPicPr>
                                <p:cNvPr id="187" name="Объект 186">
                                  <a:extLst>
                                    <a:ext uri="{FF2B5EF4-FFF2-40B4-BE49-F238E27FC236}">
                                      <a16:creationId xmlns:a16="http://schemas.microsoft.com/office/drawing/2014/main" id="{2AADC35D-3D7F-47F7-B56B-08AFBECE737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50808" y="3617453"/>
                                  <a:ext cx="307975" cy="3921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8" name="Объект 187">
                      <a:extLst>
                        <a:ext uri="{FF2B5EF4-FFF2-40B4-BE49-F238E27FC236}">
                          <a16:creationId xmlns:a16="http://schemas.microsoft.com/office/drawing/2014/main" id="{AEC0CCFC-4D92-4806-BCA4-437AA99A02E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62375" y="4776788"/>
                    <a:ext cx="307975" cy="4746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8" imgW="177480" imgH="291960" progId="Equation.DSMT4">
                            <p:embed/>
                          </p:oleObj>
                        </mc:Choice>
                        <mc:Fallback>
                          <p:oleObj name="Equation" r:id="rId8" imgW="177480" imgH="291960" progId="Equation.DSMT4">
                            <p:embed/>
                            <p:pic>
                              <p:nvPicPr>
                                <p:cNvPr id="188" name="Объект 187">
                                  <a:extLst>
                                    <a:ext uri="{FF2B5EF4-FFF2-40B4-BE49-F238E27FC236}">
                                      <a16:creationId xmlns:a16="http://schemas.microsoft.com/office/drawing/2014/main" id="{AEC0CCFC-4D92-4806-BCA4-437AA99A02E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762375" y="4776788"/>
                                  <a:ext cx="307975" cy="4746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89" name="Объект 188">
                      <a:extLst>
                        <a:ext uri="{FF2B5EF4-FFF2-40B4-BE49-F238E27FC236}">
                          <a16:creationId xmlns:a16="http://schemas.microsoft.com/office/drawing/2014/main" id="{9E7B0ECB-4502-4E55-A67A-6D198770AE5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358080" y="3886627"/>
                    <a:ext cx="2268538" cy="5318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0" imgW="2438280" imgH="571320" progId="Equation.DSMT4">
                            <p:embed/>
                          </p:oleObj>
                        </mc:Choice>
                        <mc:Fallback>
                          <p:oleObj name="Equation" r:id="rId10" imgW="2438280" imgH="571320" progId="Equation.DSMT4">
                            <p:embed/>
                            <p:pic>
                              <p:nvPicPr>
                                <p:cNvPr id="189" name="Объект 188">
                                  <a:extLst>
                                    <a:ext uri="{FF2B5EF4-FFF2-40B4-BE49-F238E27FC236}">
                                      <a16:creationId xmlns:a16="http://schemas.microsoft.com/office/drawing/2014/main" id="{9E7B0ECB-4502-4E55-A67A-6D198770AE5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58080" y="3886627"/>
                                  <a:ext cx="2268538" cy="5318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94" name="Прямая со стрелкой 93">
                    <a:extLst>
                      <a:ext uri="{FF2B5EF4-FFF2-40B4-BE49-F238E27FC236}">
                        <a16:creationId xmlns:a16="http://schemas.microsoft.com/office/drawing/2014/main" id="{A70E52ED-9CAB-48A5-80E7-3428751730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247306" y="2929219"/>
                    <a:ext cx="45315" cy="187273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Прямая со стрелкой 191">
                    <a:extLst>
                      <a:ext uri="{FF2B5EF4-FFF2-40B4-BE49-F238E27FC236}">
                        <a16:creationId xmlns:a16="http://schemas.microsoft.com/office/drawing/2014/main" id="{17CD0F36-0B96-4B3B-BC0B-CFF94AADE77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288975" y="4806800"/>
                    <a:ext cx="32522" cy="1721299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202" name="Объект 201">
                    <a:extLst>
                      <a:ext uri="{FF2B5EF4-FFF2-40B4-BE49-F238E27FC236}">
                        <a16:creationId xmlns:a16="http://schemas.microsoft.com/office/drawing/2014/main" id="{2781CA95-7B9D-478F-A0FB-B30E4C0102A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406074" y="6007768"/>
                  <a:ext cx="731838" cy="4968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2" imgW="787320" imgH="533160" progId="Equation.DSMT4">
                          <p:embed/>
                        </p:oleObj>
                      </mc:Choice>
                      <mc:Fallback>
                        <p:oleObj name="Equation" r:id="rId12" imgW="787320" imgH="533160" progId="Equation.DSMT4">
                          <p:embed/>
                          <p:pic>
                            <p:nvPicPr>
                              <p:cNvPr id="202" name="Объект 201">
                                <a:extLst>
                                  <a:ext uri="{FF2B5EF4-FFF2-40B4-BE49-F238E27FC236}">
                                    <a16:creationId xmlns:a16="http://schemas.microsoft.com/office/drawing/2014/main" id="{2781CA95-7B9D-478F-A0FB-B30E4C0102A2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6074" y="6007768"/>
                                <a:ext cx="731838" cy="4968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04" name="Объект 203">
                  <a:extLst>
                    <a:ext uri="{FF2B5EF4-FFF2-40B4-BE49-F238E27FC236}">
                      <a16:creationId xmlns:a16="http://schemas.microsoft.com/office/drawing/2014/main" id="{D7FF391D-F074-4223-BA0D-8BE2A8CC69A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70158" y="3079856"/>
                <a:ext cx="731838" cy="4968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4" imgW="787320" imgH="533160" progId="Equation.DSMT4">
                        <p:embed/>
                      </p:oleObj>
                    </mc:Choice>
                    <mc:Fallback>
                      <p:oleObj name="Equation" r:id="rId14" imgW="787320" imgH="533160" progId="Equation.DSMT4">
                        <p:embed/>
                        <p:pic>
                          <p:nvPicPr>
                            <p:cNvPr id="204" name="Объект 203">
                              <a:extLst>
                                <a:ext uri="{FF2B5EF4-FFF2-40B4-BE49-F238E27FC236}">
                                  <a16:creationId xmlns:a16="http://schemas.microsoft.com/office/drawing/2014/main" id="{D7FF391D-F074-4223-BA0D-8BE2A8CC69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70158" y="3079856"/>
                              <a:ext cx="731838" cy="4968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6" name="Дуга 205">
                <a:extLst>
                  <a:ext uri="{FF2B5EF4-FFF2-40B4-BE49-F238E27FC236}">
                    <a16:creationId xmlns:a16="http://schemas.microsoft.com/office/drawing/2014/main" id="{4AD18610-0DE5-4524-A470-B4E6016BE613}"/>
                  </a:ext>
                </a:extLst>
              </p:cNvPr>
              <p:cNvSpPr/>
              <p:nvPr/>
            </p:nvSpPr>
            <p:spPr>
              <a:xfrm rot="1550995">
                <a:off x="253912" y="4529475"/>
                <a:ext cx="435849" cy="423519"/>
              </a:xfrm>
              <a:prstGeom prst="arc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208" name="Объект 207">
              <a:extLst>
                <a:ext uri="{FF2B5EF4-FFF2-40B4-BE49-F238E27FC236}">
                  <a16:creationId xmlns:a16="http://schemas.microsoft.com/office/drawing/2014/main" id="{E3E89548-2865-407C-8F2A-BAF45E6636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346" y="4504214"/>
            <a:ext cx="299593" cy="263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177480" progId="Equation.DSMT4">
                    <p:embed/>
                  </p:oleObj>
                </mc:Choice>
                <mc:Fallback>
                  <p:oleObj name="Equation" r:id="rId16" imgW="190440" imgH="177480" progId="Equation.DSMT4">
                    <p:embed/>
                    <p:pic>
                      <p:nvPicPr>
                        <p:cNvPr id="208" name="Объект 207">
                          <a:extLst>
                            <a:ext uri="{FF2B5EF4-FFF2-40B4-BE49-F238E27FC236}">
                              <a16:creationId xmlns:a16="http://schemas.microsoft.com/office/drawing/2014/main" id="{E3E89548-2865-407C-8F2A-BAF45E6636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00346" y="4504214"/>
                          <a:ext cx="299593" cy="2630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Группа 125">
            <a:extLst>
              <a:ext uri="{FF2B5EF4-FFF2-40B4-BE49-F238E27FC236}">
                <a16:creationId xmlns:a16="http://schemas.microsoft.com/office/drawing/2014/main" id="{DF165219-4F9B-4FB8-8AFE-A9711D2E98A6}"/>
              </a:ext>
            </a:extLst>
          </p:cNvPr>
          <p:cNvGrpSpPr/>
          <p:nvPr/>
        </p:nvGrpSpPr>
        <p:grpSpPr>
          <a:xfrm>
            <a:off x="6872435" y="577686"/>
            <a:ext cx="4476604" cy="3666114"/>
            <a:chOff x="7210201" y="782163"/>
            <a:chExt cx="3946083" cy="3128657"/>
          </a:xfrm>
        </p:grpSpPr>
        <p:graphicFrame>
          <p:nvGraphicFramePr>
            <p:cNvPr id="105" name="Объект 104">
              <a:extLst>
                <a:ext uri="{FF2B5EF4-FFF2-40B4-BE49-F238E27FC236}">
                  <a16:creationId xmlns:a16="http://schemas.microsoft.com/office/drawing/2014/main" id="{215A2BDE-7F10-45EB-A21B-A23EBDAF3C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4735" y="2437683"/>
            <a:ext cx="118586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85800" imgH="304560" progId="Equation.DSMT4">
                    <p:embed/>
                  </p:oleObj>
                </mc:Choice>
                <mc:Fallback>
                  <p:oleObj name="Equation" r:id="rId18" imgW="685800" imgH="304560" progId="Equation.DSMT4">
                    <p:embed/>
                    <p:pic>
                      <p:nvPicPr>
                        <p:cNvPr id="105" name="Объект 104">
                          <a:extLst>
                            <a:ext uri="{FF2B5EF4-FFF2-40B4-BE49-F238E27FC236}">
                              <a16:creationId xmlns:a16="http://schemas.microsoft.com/office/drawing/2014/main" id="{215A2BDE-7F10-45EB-A21B-A23EBDAF3C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274735" y="2437683"/>
                          <a:ext cx="1185863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5" name="Группа 124">
              <a:extLst>
                <a:ext uri="{FF2B5EF4-FFF2-40B4-BE49-F238E27FC236}">
                  <a16:creationId xmlns:a16="http://schemas.microsoft.com/office/drawing/2014/main" id="{4F9DA4CC-4B5E-42CF-A839-875687C82B70}"/>
                </a:ext>
              </a:extLst>
            </p:cNvPr>
            <p:cNvGrpSpPr/>
            <p:nvPr/>
          </p:nvGrpSpPr>
          <p:grpSpPr>
            <a:xfrm>
              <a:off x="7210201" y="782163"/>
              <a:ext cx="3946083" cy="3128657"/>
              <a:chOff x="506300" y="717791"/>
              <a:chExt cx="3409220" cy="2554040"/>
            </a:xfrm>
          </p:grpSpPr>
          <p:grpSp>
            <p:nvGrpSpPr>
              <p:cNvPr id="118" name="Группа 117">
                <a:extLst>
                  <a:ext uri="{FF2B5EF4-FFF2-40B4-BE49-F238E27FC236}">
                    <a16:creationId xmlns:a16="http://schemas.microsoft.com/office/drawing/2014/main" id="{F43BE63F-F610-4646-B480-A8FBB5D126E3}"/>
                  </a:ext>
                </a:extLst>
              </p:cNvPr>
              <p:cNvGrpSpPr/>
              <p:nvPr/>
            </p:nvGrpSpPr>
            <p:grpSpPr>
              <a:xfrm>
                <a:off x="506300" y="717791"/>
                <a:ext cx="3409220" cy="2554040"/>
                <a:chOff x="506300" y="717791"/>
                <a:chExt cx="3409220" cy="2554040"/>
              </a:xfrm>
            </p:grpSpPr>
            <p:grpSp>
              <p:nvGrpSpPr>
                <p:cNvPr id="33" name="Группа 32">
                  <a:extLst>
                    <a:ext uri="{FF2B5EF4-FFF2-40B4-BE49-F238E27FC236}">
                      <a16:creationId xmlns:a16="http://schemas.microsoft.com/office/drawing/2014/main" id="{DD9E6F9E-5B3E-4E10-B64D-2A3CDC542394}"/>
                    </a:ext>
                  </a:extLst>
                </p:cNvPr>
                <p:cNvGrpSpPr/>
                <p:nvPr/>
              </p:nvGrpSpPr>
              <p:grpSpPr>
                <a:xfrm>
                  <a:off x="506300" y="717791"/>
                  <a:ext cx="3409220" cy="2554040"/>
                  <a:chOff x="467748" y="1023571"/>
                  <a:chExt cx="2543893" cy="1700657"/>
                </a:xfrm>
              </p:grpSpPr>
              <p:grpSp>
                <p:nvGrpSpPr>
                  <p:cNvPr id="32" name="Группа 31">
                    <a:extLst>
                      <a:ext uri="{FF2B5EF4-FFF2-40B4-BE49-F238E27FC236}">
                        <a16:creationId xmlns:a16="http://schemas.microsoft.com/office/drawing/2014/main" id="{706B8752-A23C-4681-B487-95A52441E2B9}"/>
                      </a:ext>
                    </a:extLst>
                  </p:cNvPr>
                  <p:cNvGrpSpPr/>
                  <p:nvPr/>
                </p:nvGrpSpPr>
                <p:grpSpPr>
                  <a:xfrm>
                    <a:off x="467748" y="1023571"/>
                    <a:ext cx="2543893" cy="1700657"/>
                    <a:chOff x="467748" y="1023571"/>
                    <a:chExt cx="2543893" cy="1700657"/>
                  </a:xfrm>
                </p:grpSpPr>
                <p:grpSp>
                  <p:nvGrpSpPr>
                    <p:cNvPr id="28" name="Группа 27">
                      <a:extLst>
                        <a:ext uri="{FF2B5EF4-FFF2-40B4-BE49-F238E27FC236}">
                          <a16:creationId xmlns:a16="http://schemas.microsoft.com/office/drawing/2014/main" id="{1C0FEF75-E7D7-461D-8E99-9679BD9944E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67748" y="1023571"/>
                      <a:ext cx="2543893" cy="1700657"/>
                      <a:chOff x="462986" y="1011665"/>
                      <a:chExt cx="2543893" cy="1700657"/>
                    </a:xfrm>
                  </p:grpSpPr>
                  <p:grpSp>
                    <p:nvGrpSpPr>
                      <p:cNvPr id="25" name="Группа 24">
                        <a:extLst>
                          <a:ext uri="{FF2B5EF4-FFF2-40B4-BE49-F238E27FC236}">
                            <a16:creationId xmlns:a16="http://schemas.microsoft.com/office/drawing/2014/main" id="{405CA80A-42B9-4600-BFB2-6229C7721396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62986" y="1011665"/>
                        <a:ext cx="2543893" cy="1700657"/>
                        <a:chOff x="462986" y="1011665"/>
                        <a:chExt cx="2543893" cy="1700657"/>
                      </a:xfrm>
                    </p:grpSpPr>
                    <p:sp>
                      <p:nvSpPr>
                        <p:cNvPr id="3" name="Овал 2">
                          <a:extLst>
                            <a:ext uri="{FF2B5EF4-FFF2-40B4-BE49-F238E27FC236}">
                              <a16:creationId xmlns:a16="http://schemas.microsoft.com/office/drawing/2014/main" id="{7FBB8ACD-28D5-468E-A9EC-DE98A5958EB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01855" y="1676293"/>
                          <a:ext cx="155197" cy="118994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accent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grpSp>
                      <p:nvGrpSpPr>
                        <p:cNvPr id="22" name="Группа 21">
                          <a:extLst>
                            <a:ext uri="{FF2B5EF4-FFF2-40B4-BE49-F238E27FC236}">
                              <a16:creationId xmlns:a16="http://schemas.microsoft.com/office/drawing/2014/main" id="{7D218E6E-20FB-4ACC-A80C-31556A6CDD2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462986" y="1011665"/>
                          <a:ext cx="2543893" cy="1700657"/>
                          <a:chOff x="454234" y="1023700"/>
                          <a:chExt cx="2543893" cy="1700657"/>
                        </a:xfrm>
                      </p:grpSpPr>
                      <p:grpSp>
                        <p:nvGrpSpPr>
                          <p:cNvPr id="21" name="Группа 20">
                            <a:extLst>
                              <a:ext uri="{FF2B5EF4-FFF2-40B4-BE49-F238E27FC236}">
                                <a16:creationId xmlns:a16="http://schemas.microsoft.com/office/drawing/2014/main" id="{8BA29C70-EEB0-45C7-8406-2D336CC6C1F6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454234" y="1023700"/>
                            <a:ext cx="2543893" cy="1700657"/>
                            <a:chOff x="454234" y="1023700"/>
                            <a:chExt cx="2543893" cy="1700657"/>
                          </a:xfrm>
                        </p:grpSpPr>
                        <p:cxnSp>
                          <p:nvCxnSpPr>
                            <p:cNvPr id="70" name="Прямая со стрелкой 69">
                              <a:extLst>
                                <a:ext uri="{FF2B5EF4-FFF2-40B4-BE49-F238E27FC236}">
                                  <a16:creationId xmlns:a16="http://schemas.microsoft.com/office/drawing/2014/main" id="{6A026308-D5C7-4986-BA41-7C476C2410AC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39435" y="1686025"/>
                              <a:ext cx="918468" cy="1038332"/>
                            </a:xfrm>
                            <a:prstGeom prst="straightConnector1">
                              <a:avLst/>
                            </a:prstGeom>
                            <a:ln w="25400">
                              <a:solidFill>
                                <a:srgbClr val="FF0000"/>
                              </a:solidFill>
                              <a:prstDash val="sysDot"/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20" name="Группа 19">
                              <a:extLst>
                                <a:ext uri="{FF2B5EF4-FFF2-40B4-BE49-F238E27FC236}">
                                  <a16:creationId xmlns:a16="http://schemas.microsoft.com/office/drawing/2014/main" id="{F01AD071-FB42-495E-AD95-CE5CD2E5D052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454234" y="1023700"/>
                              <a:ext cx="2543893" cy="1343263"/>
                              <a:chOff x="454234" y="1023700"/>
                              <a:chExt cx="2543893" cy="1343263"/>
                            </a:xfrm>
                          </p:grpSpPr>
                          <p:grpSp>
                            <p:nvGrpSpPr>
                              <p:cNvPr id="16" name="Группа 15">
                                <a:extLst>
                                  <a:ext uri="{FF2B5EF4-FFF2-40B4-BE49-F238E27FC236}">
                                    <a16:creationId xmlns:a16="http://schemas.microsoft.com/office/drawing/2014/main" id="{6161CDB9-91B0-4EC9-A735-35952E9D6DBC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454234" y="1023700"/>
                                <a:ext cx="2543893" cy="1069643"/>
                                <a:chOff x="454234" y="1023700"/>
                                <a:chExt cx="2543893" cy="1069643"/>
                              </a:xfrm>
                            </p:grpSpPr>
                            <p:grpSp>
                              <p:nvGrpSpPr>
                                <p:cNvPr id="11" name="Группа 10">
                                  <a:extLst>
                                    <a:ext uri="{FF2B5EF4-FFF2-40B4-BE49-F238E27FC236}">
                                      <a16:creationId xmlns:a16="http://schemas.microsoft.com/office/drawing/2014/main" id="{BFEF8BB1-62CA-43C3-B7D7-BBDE0C462BDA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454234" y="1023700"/>
                                  <a:ext cx="2543893" cy="1069643"/>
                                  <a:chOff x="453775" y="1023312"/>
                                  <a:chExt cx="2536472" cy="1061189"/>
                                </a:xfrm>
                              </p:grpSpPr>
                              <p:grpSp>
                                <p:nvGrpSpPr>
                                  <p:cNvPr id="10" name="Группа 9">
                                    <a:extLst>
                                      <a:ext uri="{FF2B5EF4-FFF2-40B4-BE49-F238E27FC236}">
                                        <a16:creationId xmlns:a16="http://schemas.microsoft.com/office/drawing/2014/main" id="{B5BB3AEF-698C-45C3-9766-92AAC42401F6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453775" y="1023312"/>
                                    <a:ext cx="2536472" cy="1061189"/>
                                    <a:chOff x="453775" y="1023312"/>
                                    <a:chExt cx="2536472" cy="1061189"/>
                                  </a:xfrm>
                                </p:grpSpPr>
                                <p:cxnSp>
                                  <p:nvCxnSpPr>
                                    <p:cNvPr id="74" name="Прямая со стрелкой 73">
                                      <a:extLst>
                                        <a:ext uri="{FF2B5EF4-FFF2-40B4-BE49-F238E27FC236}">
                                          <a16:creationId xmlns:a16="http://schemas.microsoft.com/office/drawing/2014/main" id="{DFE2872C-181B-4A78-9B9D-63F666F56BE4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>
                                      <a:off x="1714282" y="1728969"/>
                                      <a:ext cx="1275965" cy="2359"/>
                                    </a:xfrm>
                                    <a:prstGeom prst="straightConnector1">
                                      <a:avLst/>
                                    </a:prstGeom>
                                    <a:ln w="25400">
                                      <a:solidFill>
                                        <a:schemeClr val="accent1"/>
                                      </a:solidFill>
                                      <a:prstDash val="sysDot"/>
                                      <a:tailEnd type="non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sp>
                                  <p:nvSpPr>
                                    <p:cNvPr id="4" name="TextBox 3">
                                      <a:extLst>
                                        <a:ext uri="{FF2B5EF4-FFF2-40B4-BE49-F238E27FC236}">
                                          <a16:creationId xmlns:a16="http://schemas.microsoft.com/office/drawing/2014/main" id="{C0102BBC-6BC1-4647-A69A-DB63BB7EB365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53775" y="1470087"/>
                                      <a:ext cx="218712" cy="2124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r>
                                        <a:rPr lang="en-US" sz="2400" b="1" i="1" dirty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onstantia" panose="02030602050306030303" pitchFamily="18" charset="0"/>
                                        </a:rPr>
                                        <a:t>O</a:t>
                                      </a:r>
                                      <a:endParaRPr lang="ru-RU" sz="2400" b="1" i="1" dirty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onstantia" panose="02030602050306030303" pitchFamily="18" charset="0"/>
                                      </a:endParaRPr>
                                    </a:p>
                                  </p:txBody>
                                </p:sp>
                                <p:graphicFrame>
                                  <p:nvGraphicFramePr>
                                    <p:cNvPr id="65" name="Объект 64">
                                      <a:extLst>
                                        <a:ext uri="{FF2B5EF4-FFF2-40B4-BE49-F238E27FC236}">
                                          <a16:creationId xmlns:a16="http://schemas.microsoft.com/office/drawing/2014/main" id="{EF5F7C8A-2C59-4AC7-A2D0-F6D65DF269BC}"/>
                                        </a:ext>
                                      </a:extLst>
                                    </p:cNvPr>
                                    <p:cNvGraphicFramePr>
                                      <a:graphicFrameLocks noChangeAspect="1"/>
                                    </p:cNvGraphicFramePr>
                                    <p:nvPr/>
                                  </p:nvGraphicFramePr>
                                  <p:xfrm>
                                    <a:off x="1799341" y="1812467"/>
                                    <a:ext cx="758468" cy="272034"/>
                                  </p:xfrm>
                                  <a:graphic>
                                    <a:graphicData uri="http://schemas.openxmlformats.org/presentationml/2006/ole">
                                      <mc:AlternateContent xmlns:mc="http://schemas.openxmlformats.org/markup-compatibility/2006">
                                        <mc:Choice xmlns:v="urn:schemas-microsoft-com:vml" Requires="v">
                                          <p:oleObj name="Equation" r:id="rId20" imgW="711000" imgH="304560" progId="Equation.DSMT4">
                                            <p:embed/>
                                          </p:oleObj>
                                        </mc:Choice>
                                        <mc:Fallback>
                                          <p:oleObj name="Equation" r:id="rId20" imgW="711000" imgH="304560" progId="Equation.DSMT4">
                                            <p:embed/>
                                            <p:pic>
                                              <p:nvPicPr>
                                                <p:cNvPr id="65" name="Объект 64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EF5F7C8A-2C59-4AC7-A2D0-F6D65DF269BC}"/>
                                                    </a:ext>
                                                  </a:extLst>
                                                </p:cNvPr>
                                                <p:cNvPicPr/>
                                                <p:nvPr/>
                                              </p:nvPicPr>
                                              <p:blipFill>
                                                <a:blip r:embed="rId21"/>
                                                <a:stretch>
                                                  <a:fillRect/>
                                                </a:stretch>
                                              </p:blipFill>
                                              <p:spPr>
                                                <a:xfrm>
                                                  <a:off x="1799341" y="1812467"/>
                                                  <a:ext cx="758468" cy="27203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:spPr>
                                            </p:pic>
                                          </p:oleObj>
                                        </mc:Fallback>
                                      </mc:AlternateContent>
                                    </a:graphicData>
                                  </a:graphic>
                                </p:graphicFrame>
                                <p:cxnSp>
                                  <p:nvCxnSpPr>
                                    <p:cNvPr id="6" name="Прямая со стрелкой 5">
                                      <a:extLst>
                                        <a:ext uri="{FF2B5EF4-FFF2-40B4-BE49-F238E27FC236}">
                                          <a16:creationId xmlns:a16="http://schemas.microsoft.com/office/drawing/2014/main" id="{6BE9A0A5-32A8-475E-90A0-8C6BF392A4B4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 flipV="1">
                                      <a:off x="1826684" y="1023312"/>
                                      <a:ext cx="615920" cy="711414"/>
                                    </a:xfrm>
                                    <a:prstGeom prst="straightConnector1">
                                      <a:avLst/>
                                    </a:prstGeom>
                                    <a:ln w="25400">
                                      <a:solidFill>
                                        <a:srgbClr val="FF0000"/>
                                      </a:solidFill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71" name="Прямая со стрелкой 70">
                                      <a:extLst>
                                        <a:ext uri="{FF2B5EF4-FFF2-40B4-BE49-F238E27FC236}">
                                          <a16:creationId xmlns:a16="http://schemas.microsoft.com/office/drawing/2014/main" id="{50E401DD-DC4C-4D70-A595-AD2743D63DF1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 flipV="1">
                                      <a:off x="622327" y="1735765"/>
                                      <a:ext cx="1081427" cy="3861"/>
                                    </a:xfrm>
                                    <a:prstGeom prst="straightConnector1">
                                      <a:avLst/>
                                    </a:prstGeom>
                                    <a:ln w="25400">
                                      <a:solidFill>
                                        <a:schemeClr val="accent1"/>
                                      </a:solidFill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sp>
                                <p:nvSpPr>
                                  <p:cNvPr id="76" name="Овал 75">
                                    <a:extLst>
                                      <a:ext uri="{FF2B5EF4-FFF2-40B4-BE49-F238E27FC236}">
                                        <a16:creationId xmlns:a16="http://schemas.microsoft.com/office/drawing/2014/main" id="{21E82F14-E470-4F1B-87B5-FDDB6AE49116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707907" y="1658236"/>
                                    <a:ext cx="204398" cy="17920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2" name="Дуга 11">
                                  <a:extLst>
                                    <a:ext uri="{FF2B5EF4-FFF2-40B4-BE49-F238E27FC236}">
                                      <a16:creationId xmlns:a16="http://schemas.microsoft.com/office/drawing/2014/main" id="{B8C687E5-B5DF-43E7-87B9-E2776ECCCA01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 rot="12231503">
                                  <a:off x="1538113" y="1660452"/>
                                  <a:ext cx="310078" cy="276590"/>
                                </a:xfrm>
                                <a:prstGeom prst="arc">
                                  <a:avLst/>
                                </a:prstGeom>
                                <a:ln w="254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</p:grpSp>
                          <p:cxnSp>
                            <p:nvCxnSpPr>
                              <p:cNvPr id="84" name="Прямая со стрелкой 83">
                                <a:extLst>
                                  <a:ext uri="{FF2B5EF4-FFF2-40B4-BE49-F238E27FC236}">
                                    <a16:creationId xmlns:a16="http://schemas.microsoft.com/office/drawing/2014/main" id="{C8654970-5BF6-48F5-865A-21E75AB4BE30}"/>
                                  </a:ext>
                                </a:extLst>
                              </p:cNvPr>
                              <p:cNvCxnSpPr>
                                <a:cxnSpLocks/>
                                <a:stCxn id="3" idx="5"/>
                              </p:cNvCxnSpPr>
                              <p:nvPr/>
                            </p:nvCxnSpPr>
                            <p:spPr>
                              <a:xfrm>
                                <a:off x="625572" y="1789896"/>
                                <a:ext cx="639195" cy="577067"/>
                              </a:xfrm>
                              <a:prstGeom prst="straightConnector1">
                                <a:avLst/>
                              </a:prstGeom>
                              <a:ln w="25400">
                                <a:solidFill>
                                  <a:schemeClr val="accent1"/>
                                </a:solidFill>
                                <a:prstDash val="sysDot"/>
                                <a:tailEnd type="non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graphicFrame>
                        <p:nvGraphicFramePr>
                          <p:cNvPr id="89" name="Объект 88">
                            <a:extLst>
                              <a:ext uri="{FF2B5EF4-FFF2-40B4-BE49-F238E27FC236}">
                                <a16:creationId xmlns:a16="http://schemas.microsoft.com/office/drawing/2014/main" id="{DE68D7EE-E493-44F4-AB2E-C5ECF57760D7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1311235" y="1826342"/>
                          <a:ext cx="240350" cy="188351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22" imgW="190440" imgH="177480" progId="Equation.DSMT4">
                                  <p:embed/>
                                </p:oleObj>
                              </mc:Choice>
                              <mc:Fallback>
                                <p:oleObj name="Equation" r:id="rId22" imgW="190440" imgH="177480" progId="Equation.DSMT4">
                                  <p:embed/>
                                  <p:pic>
                                    <p:nvPicPr>
                                      <p:cNvPr id="89" name="Объект 8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DE68D7EE-E493-44F4-AB2E-C5ECF57760D7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17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1311235" y="1826342"/>
                                        <a:ext cx="240350" cy="188351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</p:grpSp>
                  <p:cxnSp>
                    <p:nvCxnSpPr>
                      <p:cNvPr id="27" name="Прямая соединительная линия 26">
                        <a:extLst>
                          <a:ext uri="{FF2B5EF4-FFF2-40B4-BE49-F238E27FC236}">
                            <a16:creationId xmlns:a16="http://schemas.microsoft.com/office/drawing/2014/main" id="{5C17CDDD-4AEC-4CCA-A36B-DEF762109B35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1214210" y="2230914"/>
                        <a:ext cx="59531" cy="66675"/>
                      </a:xfrm>
                      <a:prstGeom prst="line">
                        <a:avLst/>
                      </a:prstGeom>
                      <a:ln w="254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97" name="Прямая соединительная линия 96">
                      <a:extLst>
                        <a:ext uri="{FF2B5EF4-FFF2-40B4-BE49-F238E27FC236}">
                          <a16:creationId xmlns:a16="http://schemas.microsoft.com/office/drawing/2014/main" id="{B2970622-087B-4027-9113-C256B1EA19A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264444" y="2243138"/>
                      <a:ext cx="56148" cy="51190"/>
                    </a:xfrm>
                    <a:prstGeom prst="line">
                      <a:avLst/>
                    </a:prstGeom>
                    <a:ln w="2540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102" name="Объект 101">
                    <a:extLst>
                      <a:ext uri="{FF2B5EF4-FFF2-40B4-BE49-F238E27FC236}">
                        <a16:creationId xmlns:a16="http://schemas.microsoft.com/office/drawing/2014/main" id="{51C57A6C-0704-49C5-A460-F46AAC979FD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835394" y="1413450"/>
                  <a:ext cx="687387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3" imgW="533160" imgH="304560" progId="Equation.DSMT4">
                          <p:embed/>
                        </p:oleObj>
                      </mc:Choice>
                      <mc:Fallback>
                        <p:oleObj name="Equation" r:id="rId23" imgW="533160" imgH="304560" progId="Equation.DSMT4">
                          <p:embed/>
                          <p:pic>
                            <p:nvPicPr>
                              <p:cNvPr id="102" name="Объект 101">
                                <a:extLst>
                                  <a:ext uri="{FF2B5EF4-FFF2-40B4-BE49-F238E27FC236}">
                                    <a16:creationId xmlns:a16="http://schemas.microsoft.com/office/drawing/2014/main" id="{51C57A6C-0704-49C5-A460-F46AAC979FD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35394" y="1413450"/>
                                <a:ext cx="687387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3" name="Объект 102">
                    <a:extLst>
                      <a:ext uri="{FF2B5EF4-FFF2-40B4-BE49-F238E27FC236}">
                        <a16:creationId xmlns:a16="http://schemas.microsoft.com/office/drawing/2014/main" id="{8D766904-A3C6-43F1-B627-1D969717158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338554" y="1271272"/>
                  <a:ext cx="604037" cy="250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5" imgW="672840" imgH="330120" progId="Equation.DSMT4">
                          <p:embed/>
                        </p:oleObj>
                      </mc:Choice>
                      <mc:Fallback>
                        <p:oleObj name="Equation" r:id="rId25" imgW="672840" imgH="330120" progId="Equation.DSMT4">
                          <p:embed/>
                          <p:pic>
                            <p:nvPicPr>
                              <p:cNvPr id="103" name="Объект 102">
                                <a:extLst>
                                  <a:ext uri="{FF2B5EF4-FFF2-40B4-BE49-F238E27FC236}">
                                    <a16:creationId xmlns:a16="http://schemas.microsoft.com/office/drawing/2014/main" id="{8D766904-A3C6-43F1-B627-1D9697171588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38554" y="1271272"/>
                                <a:ext cx="604037" cy="25002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17" name="Овал 116">
                  <a:extLst>
                    <a:ext uri="{FF2B5EF4-FFF2-40B4-BE49-F238E27FC236}">
                      <a16:creationId xmlns:a16="http://schemas.microsoft.com/office/drawing/2014/main" id="{CF3FFEAA-5619-4CD8-8476-29A8ECCB5030}"/>
                    </a:ext>
                  </a:extLst>
                </p:cNvPr>
                <p:cNvSpPr/>
                <p:nvPr/>
              </p:nvSpPr>
              <p:spPr>
                <a:xfrm>
                  <a:off x="1920213" y="1054100"/>
                  <a:ext cx="266160" cy="243691"/>
                </a:xfrm>
                <a:prstGeom prst="ellipse">
                  <a:avLst/>
                </a:prstGeom>
                <a:solidFill>
                  <a:srgbClr val="FF0000">
                    <a:alpha val="0"/>
                  </a:srgbClr>
                </a:solidFill>
                <a:ln w="222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cxnSp>
            <p:nvCxnSpPr>
              <p:cNvPr id="120" name="Прямая соединительная линия 119">
                <a:extLst>
                  <a:ext uri="{FF2B5EF4-FFF2-40B4-BE49-F238E27FC236}">
                    <a16:creationId xmlns:a16="http://schemas.microsoft.com/office/drawing/2014/main" id="{E3869116-5D38-4136-8EF7-FA30CDF775D1}"/>
                  </a:ext>
                </a:extLst>
              </p:cNvPr>
              <p:cNvCxnSpPr>
                <a:stCxn id="117" idx="1"/>
                <a:endCxn id="117" idx="5"/>
              </p:cNvCxnSpPr>
              <p:nvPr/>
            </p:nvCxnSpPr>
            <p:spPr>
              <a:xfrm>
                <a:off x="1959191" y="1089788"/>
                <a:ext cx="188204" cy="17231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Прямая соединительная линия 122">
                <a:extLst>
                  <a:ext uri="{FF2B5EF4-FFF2-40B4-BE49-F238E27FC236}">
                    <a16:creationId xmlns:a16="http://schemas.microsoft.com/office/drawing/2014/main" id="{D181A8BA-7FCD-4A85-9483-703FF03ECA51}"/>
                  </a:ext>
                </a:extLst>
              </p:cNvPr>
              <p:cNvCxnSpPr>
                <a:stCxn id="117" idx="3"/>
                <a:endCxn id="117" idx="7"/>
              </p:cNvCxnSpPr>
              <p:nvPr/>
            </p:nvCxnSpPr>
            <p:spPr>
              <a:xfrm flipV="1">
                <a:off x="1959191" y="1089788"/>
                <a:ext cx="188204" cy="172315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6" name="Объект 215">
                <a:extLst>
                  <a:ext uri="{FF2B5EF4-FFF2-40B4-BE49-F238E27FC236}">
                    <a16:creationId xmlns:a16="http://schemas.microsoft.com/office/drawing/2014/main" id="{15CA8DFE-4FD3-4F8A-9E45-675B8B449D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51613" y="766567"/>
              <a:ext cx="461831" cy="475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419040" imgH="431640" progId="Equation.DSMT4">
                      <p:embed/>
                    </p:oleObj>
                  </mc:Choice>
                  <mc:Fallback>
                    <p:oleObj name="Equation" r:id="rId27" imgW="419040" imgH="431640" progId="Equation.DSMT4">
                      <p:embed/>
                      <p:pic>
                        <p:nvPicPr>
                          <p:cNvPr id="216" name="Объект 215">
                            <a:extLst>
                              <a:ext uri="{FF2B5EF4-FFF2-40B4-BE49-F238E27FC236}">
                                <a16:creationId xmlns:a16="http://schemas.microsoft.com/office/drawing/2014/main" id="{15CA8DFE-4FD3-4F8A-9E45-675B8B449DD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151613" y="766567"/>
                            <a:ext cx="461831" cy="4755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18" name="Объект 217">
            <a:extLst>
              <a:ext uri="{FF2B5EF4-FFF2-40B4-BE49-F238E27FC236}">
                <a16:creationId xmlns:a16="http://schemas.microsoft.com/office/drawing/2014/main" id="{098DFAD1-25BC-4D91-96F2-79A5D8B96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9242" y="4032200"/>
          <a:ext cx="7056455" cy="251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32160" imgH="2145960" progId="Equation.DSMT4">
                  <p:embed/>
                </p:oleObj>
              </mc:Choice>
              <mc:Fallback>
                <p:oleObj name="Equation" r:id="rId29" imgW="6032160" imgH="2145960" progId="Equation.DSMT4">
                  <p:embed/>
                  <p:pic>
                    <p:nvPicPr>
                      <p:cNvPr id="218" name="Объект 217">
                        <a:extLst>
                          <a:ext uri="{FF2B5EF4-FFF2-40B4-BE49-F238E27FC236}">
                            <a16:creationId xmlns:a16="http://schemas.microsoft.com/office/drawing/2014/main" id="{098DFAD1-25BC-4D91-96F2-79A5D8B96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09242" y="4032200"/>
                        <a:ext cx="7056455" cy="2515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Объект 218">
            <a:extLst>
              <a:ext uri="{FF2B5EF4-FFF2-40B4-BE49-F238E27FC236}">
                <a16:creationId xmlns:a16="http://schemas.microsoft.com/office/drawing/2014/main" id="{41CC8685-FC18-4C8E-9516-E66F204C8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997" y="2778838"/>
          <a:ext cx="2179183" cy="61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73120" imgH="419040" progId="Equation.DSMT4">
                  <p:embed/>
                </p:oleObj>
              </mc:Choice>
              <mc:Fallback>
                <p:oleObj name="Equation" r:id="rId31" imgW="1473120" imgH="419040" progId="Equation.DSMT4">
                  <p:embed/>
                  <p:pic>
                    <p:nvPicPr>
                      <p:cNvPr id="219" name="Объект 218">
                        <a:extLst>
                          <a:ext uri="{FF2B5EF4-FFF2-40B4-BE49-F238E27FC236}">
                            <a16:creationId xmlns:a16="http://schemas.microsoft.com/office/drawing/2014/main" id="{41CC8685-FC18-4C8E-9516-E66F204C8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422997" y="2778838"/>
                        <a:ext cx="2179183" cy="61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142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930" y="65039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СИЛЫ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ТНОСИТЕЛЬНО ДРУГОГО ПОЛЮС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543" y="1411615"/>
          <a:ext cx="49418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520560" progId="Equation.DSMT4">
                  <p:embed/>
                </p:oleObj>
              </mc:Choice>
              <mc:Fallback>
                <p:oleObj name="Equation" r:id="rId2" imgW="2539800" imgH="52056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00543" y="1411615"/>
                        <a:ext cx="4941888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Группа 49">
            <a:extLst>
              <a:ext uri="{FF2B5EF4-FFF2-40B4-BE49-F238E27FC236}">
                <a16:creationId xmlns:a16="http://schemas.microsoft.com/office/drawing/2014/main" id="{2A474F66-0026-417D-863F-D14844F5BC29}"/>
              </a:ext>
            </a:extLst>
          </p:cNvPr>
          <p:cNvGrpSpPr/>
          <p:nvPr/>
        </p:nvGrpSpPr>
        <p:grpSpPr>
          <a:xfrm>
            <a:off x="214600" y="692937"/>
            <a:ext cx="4731717" cy="4374363"/>
            <a:chOff x="214600" y="692937"/>
            <a:chExt cx="4731717" cy="4374363"/>
          </a:xfrm>
        </p:grpSpPr>
        <p:graphicFrame>
          <p:nvGraphicFramePr>
            <p:cNvPr id="114" name="Объект 113">
              <a:extLst>
                <a:ext uri="{FF2B5EF4-FFF2-40B4-BE49-F238E27FC236}">
                  <a16:creationId xmlns:a16="http://schemas.microsoft.com/office/drawing/2014/main" id="{A91BDF08-4F8C-4D72-8537-E69A81EBE8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6313" y="2854325"/>
            <a:ext cx="35718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66400" progId="Equation.DSMT4">
                    <p:embed/>
                  </p:oleObj>
                </mc:Choice>
                <mc:Fallback>
                  <p:oleObj name="Equation" r:id="rId4" imgW="215640" imgH="266400" progId="Equation.DSMT4">
                    <p:embed/>
                    <p:pic>
                      <p:nvPicPr>
                        <p:cNvPr id="114" name="Объект 113">
                          <a:extLst>
                            <a:ext uri="{FF2B5EF4-FFF2-40B4-BE49-F238E27FC236}">
                              <a16:creationId xmlns:a16="http://schemas.microsoft.com/office/drawing/2014/main" id="{A91BDF08-4F8C-4D72-8537-E69A81EBE8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46313" y="2854325"/>
                          <a:ext cx="35718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Группа 48">
              <a:extLst>
                <a:ext uri="{FF2B5EF4-FFF2-40B4-BE49-F238E27FC236}">
                  <a16:creationId xmlns:a16="http://schemas.microsoft.com/office/drawing/2014/main" id="{49752EFE-1D69-4A36-85DE-1A0B5015614F}"/>
                </a:ext>
              </a:extLst>
            </p:cNvPr>
            <p:cNvGrpSpPr/>
            <p:nvPr/>
          </p:nvGrpSpPr>
          <p:grpSpPr>
            <a:xfrm>
              <a:off x="214600" y="692937"/>
              <a:ext cx="4731717" cy="4374363"/>
              <a:chOff x="214600" y="692937"/>
              <a:chExt cx="4731717" cy="4374363"/>
            </a:xfrm>
          </p:grpSpPr>
          <p:grpSp>
            <p:nvGrpSpPr>
              <p:cNvPr id="46" name="Группа 45">
                <a:extLst>
                  <a:ext uri="{FF2B5EF4-FFF2-40B4-BE49-F238E27FC236}">
                    <a16:creationId xmlns:a16="http://schemas.microsoft.com/office/drawing/2014/main" id="{986FCD51-D41C-4BF1-954B-EE89673DBA52}"/>
                  </a:ext>
                </a:extLst>
              </p:cNvPr>
              <p:cNvGrpSpPr/>
              <p:nvPr/>
            </p:nvGrpSpPr>
            <p:grpSpPr>
              <a:xfrm>
                <a:off x="214600" y="692937"/>
                <a:ext cx="4731717" cy="4374363"/>
                <a:chOff x="214600" y="692937"/>
                <a:chExt cx="4731717" cy="4374363"/>
              </a:xfrm>
            </p:grpSpPr>
            <p:cxnSp>
              <p:nvCxnSpPr>
                <p:cNvPr id="119" name="Прямая со стрелкой 118">
                  <a:extLst>
                    <a:ext uri="{FF2B5EF4-FFF2-40B4-BE49-F238E27FC236}">
                      <a16:creationId xmlns:a16="http://schemas.microsoft.com/office/drawing/2014/main" id="{38844D47-9C92-4791-86B9-93CF5906C1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109959" y="1514898"/>
                  <a:ext cx="1516356" cy="927126"/>
                </a:xfrm>
                <a:prstGeom prst="straightConnector1">
                  <a:avLst/>
                </a:prstGeom>
                <a:ln w="25400">
                  <a:solidFill>
                    <a:schemeClr val="accent1"/>
                  </a:solidFill>
                  <a:prstDash val="sysDot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0" name="Группа 39">
                  <a:extLst>
                    <a:ext uri="{FF2B5EF4-FFF2-40B4-BE49-F238E27FC236}">
                      <a16:creationId xmlns:a16="http://schemas.microsoft.com/office/drawing/2014/main" id="{A6B3D802-1751-4602-A2CC-A07F565BC589}"/>
                    </a:ext>
                  </a:extLst>
                </p:cNvPr>
                <p:cNvGrpSpPr/>
                <p:nvPr/>
              </p:nvGrpSpPr>
              <p:grpSpPr>
                <a:xfrm>
                  <a:off x="214600" y="692937"/>
                  <a:ext cx="4731717" cy="4374363"/>
                  <a:chOff x="214600" y="692937"/>
                  <a:chExt cx="4731717" cy="4374363"/>
                </a:xfrm>
              </p:grpSpPr>
              <p:cxnSp>
                <p:nvCxnSpPr>
                  <p:cNvPr id="14" name="Прямая со стрелкой 13">
                    <a:extLst>
                      <a:ext uri="{FF2B5EF4-FFF2-40B4-BE49-F238E27FC236}">
                        <a16:creationId xmlns:a16="http://schemas.microsoft.com/office/drawing/2014/main" id="{CEA7BBB1-991B-4AEC-A229-61344895CFA5}"/>
                      </a:ext>
                    </a:extLst>
                  </p:cNvPr>
                  <p:cNvCxnSpPr>
                    <a:cxnSpLocks/>
                    <a:stCxn id="3" idx="4"/>
                  </p:cNvCxnSpPr>
                  <p:nvPr/>
                </p:nvCxnSpPr>
                <p:spPr>
                  <a:xfrm>
                    <a:off x="429510" y="2442393"/>
                    <a:ext cx="0" cy="1396182"/>
                  </a:xfrm>
                  <a:prstGeom prst="straightConnector1">
                    <a:avLst/>
                  </a:prstGeom>
                  <a:ln w="508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7" name="Группа 36">
                    <a:extLst>
                      <a:ext uri="{FF2B5EF4-FFF2-40B4-BE49-F238E27FC236}">
                        <a16:creationId xmlns:a16="http://schemas.microsoft.com/office/drawing/2014/main" id="{03A7D4F0-70AA-4158-AC22-1BE95EA59F82}"/>
                      </a:ext>
                    </a:extLst>
                  </p:cNvPr>
                  <p:cNvGrpSpPr/>
                  <p:nvPr/>
                </p:nvGrpSpPr>
                <p:grpSpPr>
                  <a:xfrm>
                    <a:off x="214600" y="692937"/>
                    <a:ext cx="4731717" cy="4374363"/>
                    <a:chOff x="222220" y="692937"/>
                    <a:chExt cx="4731717" cy="4374363"/>
                  </a:xfrm>
                </p:grpSpPr>
                <p:graphicFrame>
                  <p:nvGraphicFramePr>
                    <p:cNvPr id="95" name="Объект 94">
                      <a:extLst>
                        <a:ext uri="{FF2B5EF4-FFF2-40B4-BE49-F238E27FC236}">
                          <a16:creationId xmlns:a16="http://schemas.microsoft.com/office/drawing/2014/main" id="{FC510C2F-108C-4DD0-A146-A9B895F1E6E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68640" y="2744569"/>
                    <a:ext cx="439066" cy="60956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6" imgW="215640" imgH="266400" progId="Equation.DSMT4">
                            <p:embed/>
                          </p:oleObj>
                        </mc:Choice>
                        <mc:Fallback>
                          <p:oleObj name="Equation" r:id="rId6" imgW="215640" imgH="266400" progId="Equation.DSMT4">
                            <p:embed/>
                            <p:pic>
                              <p:nvPicPr>
                                <p:cNvPr id="95" name="Объект 94">
                                  <a:extLst>
                                    <a:ext uri="{FF2B5EF4-FFF2-40B4-BE49-F238E27FC236}">
                                      <a16:creationId xmlns:a16="http://schemas.microsoft.com/office/drawing/2014/main" id="{FC510C2F-108C-4DD0-A146-A9B895F1E6E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68640" y="2744569"/>
                                  <a:ext cx="439066" cy="60956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36" name="Группа 35">
                      <a:extLst>
                        <a:ext uri="{FF2B5EF4-FFF2-40B4-BE49-F238E27FC236}">
                          <a16:creationId xmlns:a16="http://schemas.microsoft.com/office/drawing/2014/main" id="{8E096C5E-CB6D-4C1A-8BFC-3F7531CCF43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22220" y="692937"/>
                      <a:ext cx="4731717" cy="4374363"/>
                      <a:chOff x="222220" y="692937"/>
                      <a:chExt cx="4731717" cy="4374363"/>
                    </a:xfrm>
                  </p:grpSpPr>
                  <p:grpSp>
                    <p:nvGrpSpPr>
                      <p:cNvPr id="34" name="Группа 33">
                        <a:extLst>
                          <a:ext uri="{FF2B5EF4-FFF2-40B4-BE49-F238E27FC236}">
                            <a16:creationId xmlns:a16="http://schemas.microsoft.com/office/drawing/2014/main" id="{62816B1E-F0B9-4E8B-81DC-8DB768EA8BD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22220" y="692937"/>
                        <a:ext cx="4731717" cy="4374363"/>
                        <a:chOff x="222220" y="692937"/>
                        <a:chExt cx="4731717" cy="4374363"/>
                      </a:xfrm>
                    </p:grpSpPr>
                    <p:grpSp>
                      <p:nvGrpSpPr>
                        <p:cNvPr id="9" name="Группа 8">
                          <a:extLst>
                            <a:ext uri="{FF2B5EF4-FFF2-40B4-BE49-F238E27FC236}">
                              <a16:creationId xmlns:a16="http://schemas.microsoft.com/office/drawing/2014/main" id="{81D09654-BBB9-4A19-815F-362011EAACA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222220" y="692937"/>
                          <a:ext cx="4731717" cy="4374363"/>
                          <a:chOff x="222220" y="692937"/>
                          <a:chExt cx="4731717" cy="4374363"/>
                        </a:xfrm>
                      </p:grpSpPr>
                      <p:grpSp>
                        <p:nvGrpSpPr>
                          <p:cNvPr id="33" name="Группа 32">
                            <a:extLst>
                              <a:ext uri="{FF2B5EF4-FFF2-40B4-BE49-F238E27FC236}">
                                <a16:creationId xmlns:a16="http://schemas.microsoft.com/office/drawing/2014/main" id="{DD9E6F9E-5B3E-4E10-B64D-2A3CDC542394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04930" y="692937"/>
                            <a:ext cx="4649007" cy="4374363"/>
                            <a:chOff x="506617" y="1206605"/>
                            <a:chExt cx="2070021" cy="1454628"/>
                          </a:xfrm>
                        </p:grpSpPr>
                        <p:grpSp>
                          <p:nvGrpSpPr>
                            <p:cNvPr id="25" name="Группа 24">
                              <a:extLst>
                                <a:ext uri="{FF2B5EF4-FFF2-40B4-BE49-F238E27FC236}">
                                  <a16:creationId xmlns:a16="http://schemas.microsoft.com/office/drawing/2014/main" id="{405CA80A-42B9-4600-BFB2-6229C7721396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06617" y="1206605"/>
                              <a:ext cx="2070021" cy="1454628"/>
                              <a:chOff x="501855" y="1194699"/>
                              <a:chExt cx="2070021" cy="1454628"/>
                            </a:xfrm>
                          </p:grpSpPr>
                          <p:sp>
                            <p:nvSpPr>
                              <p:cNvPr id="3" name="Овал 2">
                                <a:extLst>
                                  <a:ext uri="{FF2B5EF4-FFF2-40B4-BE49-F238E27FC236}">
                                    <a16:creationId xmlns:a16="http://schemas.microsoft.com/office/drawing/2014/main" id="{7FBB8ACD-28D5-468E-A9EC-DE98A5958EB4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501855" y="1676293"/>
                                <a:ext cx="117727" cy="100161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grpSp>
                            <p:nvGrpSpPr>
                              <p:cNvPr id="22" name="Группа 21">
                                <a:extLst>
                                  <a:ext uri="{FF2B5EF4-FFF2-40B4-BE49-F238E27FC236}">
                                    <a16:creationId xmlns:a16="http://schemas.microsoft.com/office/drawing/2014/main" id="{7D218E6E-20FB-4ACC-A80C-31556A6CDD2A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27378" y="1194699"/>
                                <a:ext cx="2044498" cy="1454628"/>
                                <a:chOff x="518626" y="1206734"/>
                                <a:chExt cx="2044498" cy="1454628"/>
                              </a:xfrm>
                            </p:grpSpPr>
                            <p:grpSp>
                              <p:nvGrpSpPr>
                                <p:cNvPr id="21" name="Группа 20">
                                  <a:extLst>
                                    <a:ext uri="{FF2B5EF4-FFF2-40B4-BE49-F238E27FC236}">
                                      <a16:creationId xmlns:a16="http://schemas.microsoft.com/office/drawing/2014/main" id="{8BA29C70-EEB0-45C7-8406-2D336CC6C1F6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518626" y="1206734"/>
                                  <a:ext cx="2044498" cy="1454628"/>
                                  <a:chOff x="518626" y="1206734"/>
                                  <a:chExt cx="2044498" cy="1454628"/>
                                </a:xfrm>
                              </p:grpSpPr>
                              <p:cxnSp>
                                <p:nvCxnSpPr>
                                  <p:cNvPr id="70" name="Прямая со стрелкой 69">
                                    <a:extLst>
                                      <a:ext uri="{FF2B5EF4-FFF2-40B4-BE49-F238E27FC236}">
                                        <a16:creationId xmlns:a16="http://schemas.microsoft.com/office/drawing/2014/main" id="{6A026308-D5C7-4986-BA41-7C476C2410A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  <a:endCxn id="76" idx="7"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935113" y="1708987"/>
                                    <a:ext cx="922790" cy="952375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tailEnd type="triangle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grpSp>
                                <p:nvGrpSpPr>
                                  <p:cNvPr id="16" name="Группа 15">
                                    <a:extLst>
                                      <a:ext uri="{FF2B5EF4-FFF2-40B4-BE49-F238E27FC236}">
                                        <a16:creationId xmlns:a16="http://schemas.microsoft.com/office/drawing/2014/main" id="{6161CDB9-91B0-4EC9-A735-35952E9D6DBC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518626" y="1206734"/>
                                    <a:ext cx="2044498" cy="729036"/>
                                    <a:chOff x="518626" y="1206734"/>
                                    <a:chExt cx="2044498" cy="729036"/>
                                  </a:xfrm>
                                </p:grpSpPr>
                                <p:grpSp>
                                  <p:nvGrpSpPr>
                                    <p:cNvPr id="11" name="Группа 10">
                                      <a:extLst>
                                        <a:ext uri="{FF2B5EF4-FFF2-40B4-BE49-F238E27FC236}">
                                          <a16:creationId xmlns:a16="http://schemas.microsoft.com/office/drawing/2014/main" id="{BFEF8BB1-62CA-43C3-B7D7-BBDE0C462BDA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518626" y="1206734"/>
                                      <a:ext cx="2044498" cy="729028"/>
                                      <a:chOff x="517979" y="1204900"/>
                                      <a:chExt cx="2038534" cy="723267"/>
                                    </a:xfrm>
                                  </p:grpSpPr>
                                  <p:grpSp>
                                    <p:nvGrpSpPr>
                                      <p:cNvPr id="10" name="Группа 9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B5BB3AEF-698C-45C3-9766-92AAC42401F6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517979" y="1204900"/>
                                        <a:ext cx="2038534" cy="723267"/>
                                        <a:chOff x="517979" y="1204900"/>
                                        <a:chExt cx="2038534" cy="723267"/>
                                      </a:xfrm>
                                    </p:grpSpPr>
                                    <p:cxnSp>
                                      <p:nvCxnSpPr>
                                        <p:cNvPr id="74" name="Прямая со стрелкой 7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DFE2872C-181B-4A78-9B9D-63F666F56BE4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1729206" y="1741971"/>
                                          <a:ext cx="827307" cy="371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25400">
                                          <a:solidFill>
                                            <a:schemeClr val="accent1"/>
                                          </a:solidFill>
                                          <a:prstDash val="sysDot"/>
                                          <a:tailEnd type="non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sp>
                                      <p:nvSpPr>
                                        <p:cNvPr id="4" name="TextBox 3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C0102BBC-6BC1-4647-A69A-DB63BB7EB365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517979" y="1522389"/>
                                          <a:ext cx="258592" cy="21322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</p:spPr>
                                      <p:txBody>
                                        <a:bodyPr wrap="square" rtlCol="0">
                                          <a:spAutoFit/>
                                        </a:bodyPr>
                                        <a:lstStyle/>
                                        <a:p>
                                          <a:r>
                                            <a:rPr lang="en-US" sz="3600" b="1" i="1" dirty="0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onstantia" panose="02030602050306030303" pitchFamily="18" charset="0"/>
                                            </a:rPr>
                                            <a:t>O</a:t>
                                          </a:r>
                                          <a:endParaRPr lang="ru-RU" sz="3600" b="1" i="1" dirty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onstantia" panose="02030602050306030303" pitchFamily="18" charset="0"/>
                                          </a:endParaRPr>
                                        </a:p>
                                      </p:txBody>
                                    </p:sp>
                                    <p:graphicFrame>
                                      <p:nvGraphicFramePr>
                                        <p:cNvPr id="65" name="Объект 6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EF5F7C8A-2C59-4AC7-A2D0-F6D65DF269BC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/>
                                      </p:nvGraphicFramePr>
                                      <p:xfrm>
                                        <a:off x="1942497" y="1768954"/>
                                        <a:ext cx="243857" cy="159213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name="Equation" r:id="rId8" imgW="228600" imgH="17748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8" imgW="228600" imgH="177480" progId="Equation.DSMT4">
                                                <p:embed/>
                                                <p:pic>
                                                  <p:nvPicPr>
                                                    <p:cNvPr id="65" name="Объект 64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EF5F7C8A-2C59-4AC7-A2D0-F6D65DF269BC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9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1942497" y="1768954"/>
                                                      <a:ext cx="243857" cy="159213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  <p:cxnSp>
                                      <p:nvCxnSpPr>
                                        <p:cNvPr id="6" name="Прямая со стрелкой 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BE9A0A5-32A8-475E-90A0-8C6BF392A4B4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 flipV="1">
                                          <a:off x="1826684" y="1204900"/>
                                          <a:ext cx="430582" cy="5298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0325">
                                          <a:solidFill>
                                            <a:srgbClr val="FF0000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cxnSp>
                                      <p:nvCxnSpPr>
                                        <p:cNvPr id="71" name="Прямая со стрелкой 7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0E401DD-DC4C-4D70-A595-AD2743D63DF1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  <a:endCxn id="76" idx="2"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585363" y="1731878"/>
                                          <a:ext cx="1143844" cy="872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44450">
                                          <a:solidFill>
                                            <a:schemeClr val="accent1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sp>
                                    <p:nvSpPr>
                                      <p:cNvPr id="76" name="Овал 7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21E82F14-E470-4F1B-87B5-FDDB6AE49116}"/>
                                          </a:ext>
                                        </a:extLst>
                                      </p:cNvPr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1729207" y="1687684"/>
                                        <a:ext cx="145442" cy="10584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p:spPr>
                                    <p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p:style>
                                    <p:txBody>
                                      <a:bodyPr rtlCol="0" anchor="ctr"/>
                                      <a:lstStyle/>
                                      <a:p>
                                        <a:pPr algn="ctr"/>
                                        <a:endParaRPr lang="ru-RU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12" name="Дуга 11">
                                      <a:extLst>
                                        <a:ext uri="{FF2B5EF4-FFF2-40B4-BE49-F238E27FC236}">
                                          <a16:creationId xmlns:a16="http://schemas.microsoft.com/office/drawing/2014/main" id="{B8C687E5-B5DF-43E7-87B9-E2776ECCCA01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 rot="12231503">
                                      <a:off x="1538472" y="1671615"/>
                                      <a:ext cx="380475" cy="264155"/>
                                    </a:xfrm>
                                    <a:prstGeom prst="arc">
                                      <a:avLst/>
                                    </a:prstGeom>
                                    <a:ln w="25400"/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</p:grpSp>
                            <p:graphicFrame>
                              <p:nvGraphicFramePr>
                                <p:cNvPr id="89" name="Объект 88">
                                  <a:extLst>
                                    <a:ext uri="{FF2B5EF4-FFF2-40B4-BE49-F238E27FC236}">
                                      <a16:creationId xmlns:a16="http://schemas.microsoft.com/office/drawing/2014/main" id="{DE68D7EE-E493-44F4-AB2E-C5ECF57760D7}"/>
                                    </a:ext>
                                  </a:extLst>
                                </p:cNvPr>
                                <p:cNvGraphicFramePr>
                                  <a:graphicFrameLocks noChangeAspect="1"/>
                                </p:cNvGraphicFramePr>
                                <p:nvPr/>
                              </p:nvGraphicFramePr>
                              <p:xfrm>
                                <a:off x="1342999" y="1759325"/>
                                <a:ext cx="139947" cy="109670"/>
                              </p:xfrm>
                              <a:graphic>
                                <a:graphicData uri="http://schemas.openxmlformats.org/presentationml/2006/ole">
                                  <mc:AlternateContent xmlns:mc="http://schemas.openxmlformats.org/markup-compatibility/2006">
                                    <mc:Choice xmlns:v="urn:schemas-microsoft-com:vml" Requires="v">
                                      <p:oleObj name="Equation" r:id="rId10" imgW="190440" imgH="177480" progId="Equation.DSMT4">
                                        <p:embed/>
                                      </p:oleObj>
                                    </mc:Choice>
                                    <mc:Fallback>
                                      <p:oleObj name="Equation" r:id="rId10" imgW="190440" imgH="177480" progId="Equation.DSMT4">
                                        <p:embed/>
                                        <p:pic>
                                          <p:nvPicPr>
                                            <p:cNvPr id="89" name="Объект 8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DE68D7EE-E493-44F4-AB2E-C5ECF57760D7}"/>
                                                </a:ext>
                                              </a:extLst>
                                            </p:cNvPr>
                                            <p:cNvPicPr/>
                                            <p:nvPr/>
                                          </p:nvPicPr>
                                          <p:blipFill>
                                            <a:blip r:embed="rId11"/>
                                            <a:stretch>
                                              <a:fillRect/>
                                            </a:stretch>
                                          </p:blipFill>
                                          <p:spPr>
                                            <a:xfrm>
                                              <a:off x="1342999" y="1759325"/>
                                              <a:ext cx="139947" cy="109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:spPr>
                                        </p:pic>
                                      </p:oleObj>
                                    </mc:Fallback>
                                  </mc:AlternateContent>
                                </a:graphicData>
                              </a:graphic>
                            </p:graphicFrame>
                          </p:grpSp>
                        </p:grpSp>
                        <p:graphicFrame>
                          <p:nvGraphicFramePr>
                            <p:cNvPr id="102" name="Объект 101">
                              <a:extLst>
                                <a:ext uri="{FF2B5EF4-FFF2-40B4-BE49-F238E27FC236}">
                                  <a16:creationId xmlns:a16="http://schemas.microsoft.com/office/drawing/2014/main" id="{51C57A6C-0704-49C5-A460-F46AAC979FD7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1072748" y="1487375"/>
                            <a:ext cx="184698" cy="214928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2" imgW="164880" imgH="22860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2" imgW="164880" imgH="228600" progId="Equation.DSMT4">
                                    <p:embed/>
                                    <p:pic>
                                      <p:nvPicPr>
                                        <p:cNvPr id="102" name="Объект 10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C57A6C-0704-49C5-A460-F46AAC979FD7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3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1072748" y="1487375"/>
                                          <a:ext cx="184698" cy="214928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03" name="Объект 102">
                              <a:extLst>
                                <a:ext uri="{FF2B5EF4-FFF2-40B4-BE49-F238E27FC236}">
                                  <a16:creationId xmlns:a16="http://schemas.microsoft.com/office/drawing/2014/main" id="{8D766904-A3C6-43F1-B627-1D9697171588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2205396" y="1344498"/>
                            <a:ext cx="204987" cy="202185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4" imgW="228600" imgH="26640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4" imgW="228600" imgH="266400" progId="Equation.DSMT4">
                                    <p:embed/>
                                    <p:pic>
                                      <p:nvPicPr>
                                        <p:cNvPr id="103" name="Объект 10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D766904-A3C6-43F1-B627-1D9697171588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5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2205396" y="1344498"/>
                                          <a:ext cx="204987" cy="202185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sp>
                        <p:nvSpPr>
                          <p:cNvPr id="90" name="Овал 89">
                            <a:extLst>
                              <a:ext uri="{FF2B5EF4-FFF2-40B4-BE49-F238E27FC236}">
                                <a16:creationId xmlns:a16="http://schemas.microsoft.com/office/drawing/2014/main" id="{132EB2A4-4182-4FF0-A7B6-85CB9ABE4C0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304930" y="3830633"/>
                            <a:ext cx="292360" cy="301206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93" name="TextBox 92">
                            <a:extLst>
                              <a:ext uri="{FF2B5EF4-FFF2-40B4-BE49-F238E27FC236}">
                                <a16:creationId xmlns:a16="http://schemas.microsoft.com/office/drawing/2014/main" id="{ABD6F732-81FA-495B-9817-7B617BA8E53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222220" y="4226183"/>
                            <a:ext cx="642961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’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96" name="Прямая со стрелкой 95">
                          <a:extLst>
                            <a:ext uri="{FF2B5EF4-FFF2-40B4-BE49-F238E27FC236}">
                              <a16:creationId xmlns:a16="http://schemas.microsoft.com/office/drawing/2014/main" id="{C0F8B85D-5C7A-4536-BCAE-8C10A6DA39FD}"/>
                            </a:ext>
                          </a:extLst>
                        </p:cNvPr>
                        <p:cNvCxnSpPr>
                          <a:cxnSpLocks/>
                          <a:stCxn id="90" idx="6"/>
                          <a:endCxn id="76" idx="3"/>
                        </p:cNvCxnSpPr>
                        <p:nvPr/>
                      </p:nvCxnSpPr>
                      <p:spPr>
                        <a:xfrm flipV="1">
                          <a:off x="597290" y="2430169"/>
                          <a:ext cx="2541162" cy="1551067"/>
                        </a:xfrm>
                        <a:prstGeom prst="straightConnector1">
                          <a:avLst/>
                        </a:prstGeom>
                        <a:ln w="44450">
                          <a:solidFill>
                            <a:schemeClr val="accent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07" name="Дуга 106">
                        <a:extLst>
                          <a:ext uri="{FF2B5EF4-FFF2-40B4-BE49-F238E27FC236}">
                            <a16:creationId xmlns:a16="http://schemas.microsoft.com/office/drawing/2014/main" id="{5807B990-CFB8-45CC-ACE9-F21AF79F03A7}"/>
                          </a:ext>
                        </a:extLst>
                      </p:cNvPr>
                      <p:cNvSpPr/>
                      <p:nvPr/>
                    </p:nvSpPr>
                    <p:spPr>
                      <a:xfrm rot="12231503">
                        <a:off x="2566995" y="2770942"/>
                        <a:ext cx="549438" cy="266941"/>
                      </a:xfrm>
                      <a:prstGeom prst="arc">
                        <a:avLst/>
                      </a:prstGeom>
                      <a:ln w="254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</p:grpSp>
            </p:grpSp>
          </p:grpSp>
          <p:graphicFrame>
            <p:nvGraphicFramePr>
              <p:cNvPr id="124" name="Объект 123">
                <a:extLst>
                  <a:ext uri="{FF2B5EF4-FFF2-40B4-BE49-F238E27FC236}">
                    <a16:creationId xmlns:a16="http://schemas.microsoft.com/office/drawing/2014/main" id="{1DF4870D-6E28-4795-B812-BF9324A21D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5414" y="3396256"/>
              <a:ext cx="497986" cy="631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03040" imgH="228600" progId="Equation.DSMT4">
                      <p:embed/>
                    </p:oleObj>
                  </mc:Choice>
                  <mc:Fallback>
                    <p:oleObj name="Equation" r:id="rId16" imgW="203040" imgH="228600" progId="Equation.DSMT4">
                      <p:embed/>
                      <p:pic>
                        <p:nvPicPr>
                          <p:cNvPr id="124" name="Объект 123">
                            <a:extLst>
                              <a:ext uri="{FF2B5EF4-FFF2-40B4-BE49-F238E27FC236}">
                                <a16:creationId xmlns:a16="http://schemas.microsoft.com/office/drawing/2014/main" id="{1DF4870D-6E28-4795-B812-BF9324A21D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395414" y="3396256"/>
                            <a:ext cx="497986" cy="631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8072FA5A-DA0D-48CB-929C-29DCF77CE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6236" y="3245366"/>
          <a:ext cx="8088181" cy="75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74960" imgH="520560" progId="Equation.DSMT4">
                  <p:embed/>
                </p:oleObj>
              </mc:Choice>
              <mc:Fallback>
                <p:oleObj name="Equation" r:id="rId18" imgW="5574960" imgH="52056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8072FA5A-DA0D-48CB-929C-29DCF77CED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6236" y="3245366"/>
                        <a:ext cx="8088181" cy="75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Объект 127">
            <a:extLst>
              <a:ext uri="{FF2B5EF4-FFF2-40B4-BE49-F238E27FC236}">
                <a16:creationId xmlns:a16="http://schemas.microsoft.com/office/drawing/2014/main" id="{3D89B1A2-EC80-42A0-9348-803D2958B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394" y="4535181"/>
          <a:ext cx="67786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73520" imgH="520560" progId="Equation.DSMT4">
                  <p:embed/>
                </p:oleObj>
              </mc:Choice>
              <mc:Fallback>
                <p:oleObj name="Equation" r:id="rId20" imgW="4673520" imgH="520560" progId="Equation.DSMT4">
                  <p:embed/>
                  <p:pic>
                    <p:nvPicPr>
                      <p:cNvPr id="128" name="Объект 127">
                        <a:extLst>
                          <a:ext uri="{FF2B5EF4-FFF2-40B4-BE49-F238E27FC236}">
                            <a16:creationId xmlns:a16="http://schemas.microsoft.com/office/drawing/2014/main" id="{3D89B1A2-EC80-42A0-9348-803D2958B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15394" y="4535181"/>
                        <a:ext cx="67786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11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СИЛЫ СИСТЕМЫ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B0697DAF-0511-4FC5-837F-35D595BCB5B9}"/>
              </a:ext>
            </a:extLst>
          </p:cNvPr>
          <p:cNvGrpSpPr/>
          <p:nvPr/>
        </p:nvGrpSpPr>
        <p:grpSpPr>
          <a:xfrm>
            <a:off x="702492" y="832347"/>
            <a:ext cx="4022988" cy="3609689"/>
            <a:chOff x="1367597" y="1129951"/>
            <a:chExt cx="3427316" cy="3028760"/>
          </a:xfrm>
        </p:grpSpPr>
        <p:grpSp>
          <p:nvGrpSpPr>
            <p:cNvPr id="34" name="Группа 33">
              <a:extLst>
                <a:ext uri="{FF2B5EF4-FFF2-40B4-BE49-F238E27FC236}">
                  <a16:creationId xmlns:a16="http://schemas.microsoft.com/office/drawing/2014/main" id="{8AC8AAD2-B51B-4329-830D-113F5EB35557}"/>
                </a:ext>
              </a:extLst>
            </p:cNvPr>
            <p:cNvGrpSpPr/>
            <p:nvPr/>
          </p:nvGrpSpPr>
          <p:grpSpPr>
            <a:xfrm>
              <a:off x="1367597" y="1129951"/>
              <a:ext cx="3427316" cy="3028760"/>
              <a:chOff x="1367597" y="1129951"/>
              <a:chExt cx="3427316" cy="3028760"/>
            </a:xfrm>
          </p:grpSpPr>
          <p:grpSp>
            <p:nvGrpSpPr>
              <p:cNvPr id="31" name="Группа 30">
                <a:extLst>
                  <a:ext uri="{FF2B5EF4-FFF2-40B4-BE49-F238E27FC236}">
                    <a16:creationId xmlns:a16="http://schemas.microsoft.com/office/drawing/2014/main" id="{ADE6D10D-C5C3-4477-B343-DCB83488CAA9}"/>
                  </a:ext>
                </a:extLst>
              </p:cNvPr>
              <p:cNvGrpSpPr/>
              <p:nvPr/>
            </p:nvGrpSpPr>
            <p:grpSpPr>
              <a:xfrm>
                <a:off x="1367597" y="1256429"/>
                <a:ext cx="2810567" cy="2902282"/>
                <a:chOff x="1367597" y="1256429"/>
                <a:chExt cx="2810567" cy="2902282"/>
              </a:xfrm>
            </p:grpSpPr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6476503-CAAC-462A-AD07-477F898B9E72}"/>
                    </a:ext>
                  </a:extLst>
                </p:cNvPr>
                <p:cNvSpPr txBox="1"/>
                <p:nvPr/>
              </p:nvSpPr>
              <p:spPr>
                <a:xfrm>
                  <a:off x="1567701" y="3697046"/>
                  <a:ext cx="38600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O</a:t>
                  </a:r>
                  <a:endParaRPr lang="ru-RU" sz="2400" b="1" i="1" dirty="0">
                    <a:solidFill>
                      <a:schemeClr val="accent5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grpSp>
              <p:nvGrpSpPr>
                <p:cNvPr id="30" name="Группа 29">
                  <a:extLst>
                    <a:ext uri="{FF2B5EF4-FFF2-40B4-BE49-F238E27FC236}">
                      <a16:creationId xmlns:a16="http://schemas.microsoft.com/office/drawing/2014/main" id="{111ACA3D-A3B8-47AC-AA05-3701F251B800}"/>
                    </a:ext>
                  </a:extLst>
                </p:cNvPr>
                <p:cNvGrpSpPr/>
                <p:nvPr/>
              </p:nvGrpSpPr>
              <p:grpSpPr>
                <a:xfrm>
                  <a:off x="1367597" y="1256429"/>
                  <a:ext cx="2810567" cy="2578726"/>
                  <a:chOff x="1325358" y="1290994"/>
                  <a:chExt cx="2810567" cy="2578726"/>
                </a:xfrm>
              </p:grpSpPr>
              <p:grpSp>
                <p:nvGrpSpPr>
                  <p:cNvPr id="29" name="Группа 28">
                    <a:extLst>
                      <a:ext uri="{FF2B5EF4-FFF2-40B4-BE49-F238E27FC236}">
                        <a16:creationId xmlns:a16="http://schemas.microsoft.com/office/drawing/2014/main" id="{A86233D8-A0DE-4C21-918C-CBF32479B455}"/>
                      </a:ext>
                    </a:extLst>
                  </p:cNvPr>
                  <p:cNvGrpSpPr/>
                  <p:nvPr/>
                </p:nvGrpSpPr>
                <p:grpSpPr>
                  <a:xfrm>
                    <a:off x="1325358" y="1290994"/>
                    <a:ext cx="2810567" cy="2578726"/>
                    <a:chOff x="1325358" y="1290994"/>
                    <a:chExt cx="2810567" cy="2578726"/>
                  </a:xfrm>
                </p:grpSpPr>
                <p:grpSp>
                  <p:nvGrpSpPr>
                    <p:cNvPr id="18" name="Группа 17">
                      <a:extLst>
                        <a:ext uri="{FF2B5EF4-FFF2-40B4-BE49-F238E27FC236}">
                          <a16:creationId xmlns:a16="http://schemas.microsoft.com/office/drawing/2014/main" id="{1475D483-7ECF-46A8-9960-A447E2AD54B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5358" y="1290994"/>
                      <a:ext cx="2810567" cy="2578726"/>
                      <a:chOff x="1325358" y="1290994"/>
                      <a:chExt cx="2810567" cy="2578726"/>
                    </a:xfrm>
                  </p:grpSpPr>
                  <p:sp>
                    <p:nvSpPr>
                      <p:cNvPr id="87" name="Овал 86">
                        <a:extLst>
                          <a:ext uri="{FF2B5EF4-FFF2-40B4-BE49-F238E27FC236}">
                            <a16:creationId xmlns:a16="http://schemas.microsoft.com/office/drawing/2014/main" id="{938DE0B2-5E03-4D11-9CFE-F98772CEAC0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492535" y="3667420"/>
                        <a:ext cx="183865" cy="202300"/>
                      </a:xfrm>
                      <a:prstGeom prst="ellipse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grpSp>
                    <p:nvGrpSpPr>
                      <p:cNvPr id="17" name="Группа 16">
                        <a:extLst>
                          <a:ext uri="{FF2B5EF4-FFF2-40B4-BE49-F238E27FC236}">
                            <a16:creationId xmlns:a16="http://schemas.microsoft.com/office/drawing/2014/main" id="{BF8AA571-5F5A-4D19-BF15-744326F35B5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325358" y="1290994"/>
                        <a:ext cx="2810567" cy="1944331"/>
                        <a:chOff x="1325358" y="1290994"/>
                        <a:chExt cx="2810567" cy="1944331"/>
                      </a:xfrm>
                    </p:grpSpPr>
                    <p:sp>
                      <p:nvSpPr>
                        <p:cNvPr id="88" name="Овал 87">
                          <a:extLst>
                            <a:ext uri="{FF2B5EF4-FFF2-40B4-BE49-F238E27FC236}">
                              <a16:creationId xmlns:a16="http://schemas.microsoft.com/office/drawing/2014/main" id="{785B6B73-28ED-4DAC-9BA6-DD96686478C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238500" y="2594990"/>
                          <a:ext cx="228600" cy="232482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90" name="Овал 89">
                          <a:extLst>
                            <a:ext uri="{FF2B5EF4-FFF2-40B4-BE49-F238E27FC236}">
                              <a16:creationId xmlns:a16="http://schemas.microsoft.com/office/drawing/2014/main" id="{69DAA8E4-F16C-403C-9F0C-B0968887869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86620" y="1674468"/>
                          <a:ext cx="227673" cy="208923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cxnSp>
                      <p:nvCxnSpPr>
                        <p:cNvPr id="93" name="Прямая со стрелкой 92">
                          <a:extLst>
                            <a:ext uri="{FF2B5EF4-FFF2-40B4-BE49-F238E27FC236}">
                              <a16:creationId xmlns:a16="http://schemas.microsoft.com/office/drawing/2014/main" id="{2D95BFF2-619F-4D4E-86A0-F9BB218757A9}"/>
                            </a:ext>
                          </a:extLst>
                        </p:cNvPr>
                        <p:cNvCxnSpPr>
                          <a:cxnSpLocks/>
                          <a:endCxn id="88" idx="1"/>
                        </p:cNvCxnSpPr>
                        <p:nvPr/>
                      </p:nvCxnSpPr>
                      <p:spPr>
                        <a:xfrm>
                          <a:off x="2023868" y="1764446"/>
                          <a:ext cx="1248110" cy="86459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rgbClr val="FF0000"/>
                          </a:solidFill>
                          <a:prstDash val="sysDot"/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5" name="Прямая со стрелкой 94">
                          <a:extLst>
                            <a:ext uri="{FF2B5EF4-FFF2-40B4-BE49-F238E27FC236}">
                              <a16:creationId xmlns:a16="http://schemas.microsoft.com/office/drawing/2014/main" id="{C6F1A189-EF7F-4DEE-A9FB-FDF271568C9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3271978" y="2637192"/>
                          <a:ext cx="863947" cy="598133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8" name="Прямая со стрелкой 97">
                          <a:extLst>
                            <a:ext uri="{FF2B5EF4-FFF2-40B4-BE49-F238E27FC236}">
                              <a16:creationId xmlns:a16="http://schemas.microsoft.com/office/drawing/2014/main" id="{1CB8890C-71C3-4A26-A37D-45CB4751339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1325358" y="1290994"/>
                          <a:ext cx="702084" cy="487935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headEnd type="triangle"/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23" name="Прямая со стрелкой 22">
                      <a:extLst>
                        <a:ext uri="{FF2B5EF4-FFF2-40B4-BE49-F238E27FC236}">
                          <a16:creationId xmlns:a16="http://schemas.microsoft.com/office/drawing/2014/main" id="{547AC6F7-98ED-4FC2-9923-1A197005CBAD}"/>
                        </a:ext>
                      </a:extLst>
                    </p:cNvPr>
                    <p:cNvCxnSpPr>
                      <a:stCxn id="87" idx="0"/>
                      <a:endCxn id="90" idx="4"/>
                    </p:cNvCxnSpPr>
                    <p:nvPr/>
                  </p:nvCxnSpPr>
                  <p:spPr>
                    <a:xfrm flipV="1">
                      <a:off x="1584468" y="1883391"/>
                      <a:ext cx="415989" cy="1784029"/>
                    </a:xfrm>
                    <a:prstGeom prst="straightConnector1">
                      <a:avLst/>
                    </a:prstGeom>
                    <a:ln w="22225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Прямая со стрелкой 25">
                      <a:extLst>
                        <a:ext uri="{FF2B5EF4-FFF2-40B4-BE49-F238E27FC236}">
                          <a16:creationId xmlns:a16="http://schemas.microsoft.com/office/drawing/2014/main" id="{247DCE1F-B189-4D61-B42F-90AFDC035F1D}"/>
                        </a:ext>
                      </a:extLst>
                    </p:cNvPr>
                    <p:cNvCxnSpPr>
                      <a:stCxn id="87" idx="7"/>
                      <a:endCxn id="88" idx="3"/>
                    </p:cNvCxnSpPr>
                    <p:nvPr/>
                  </p:nvCxnSpPr>
                  <p:spPr>
                    <a:xfrm flipV="1">
                      <a:off x="1649474" y="2793426"/>
                      <a:ext cx="1622504" cy="903620"/>
                    </a:xfrm>
                    <a:prstGeom prst="straightConnector1">
                      <a:avLst/>
                    </a:prstGeom>
                    <a:ln w="22225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FD93BB49-ACFB-406B-9DB7-849E4482E813}"/>
                      </a:ext>
                    </a:extLst>
                  </p:cNvPr>
                  <p:cNvSpPr txBox="1"/>
                  <p:nvPr/>
                </p:nvSpPr>
                <p:spPr>
                  <a:xfrm>
                    <a:off x="1567701" y="1702517"/>
                    <a:ext cx="32134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3E94E149-A5BF-43ED-A256-57E531AF581F}"/>
                      </a:ext>
                    </a:extLst>
                  </p:cNvPr>
                  <p:cNvSpPr txBox="1"/>
                  <p:nvPr/>
                </p:nvSpPr>
                <p:spPr>
                  <a:xfrm>
                    <a:off x="3238500" y="2793426"/>
                    <a:ext cx="32134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b="1" i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</a:p>
                </p:txBody>
              </p:sp>
              <p:graphicFrame>
                <p:nvGraphicFramePr>
                  <p:cNvPr id="119" name="Объект 118">
                    <a:extLst>
                      <a:ext uri="{FF2B5EF4-FFF2-40B4-BE49-F238E27FC236}">
                        <a16:creationId xmlns:a16="http://schemas.microsoft.com/office/drawing/2014/main" id="{CF41FDE5-56F9-4905-BBBC-E22A9A4FA7B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65250" y="2609850"/>
                  <a:ext cx="347663" cy="581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" imgW="177480" imgH="304560" progId="Equation.DSMT4">
                          <p:embed/>
                        </p:oleObj>
                      </mc:Choice>
                      <mc:Fallback>
                        <p:oleObj name="Equation" r:id="rId2" imgW="177480" imgH="304560" progId="Equation.DSMT4">
                          <p:embed/>
                          <p:pic>
                            <p:nvPicPr>
                              <p:cNvPr id="119" name="Объект 118">
                                <a:extLst>
                                  <a:ext uri="{FF2B5EF4-FFF2-40B4-BE49-F238E27FC236}">
                                    <a16:creationId xmlns:a16="http://schemas.microsoft.com/office/drawing/2014/main" id="{CF41FDE5-56F9-4905-BBBC-E22A9A4FA7B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65250" y="2609850"/>
                                <a:ext cx="347663" cy="5810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1" name="Объект 120">
                    <a:extLst>
                      <a:ext uri="{FF2B5EF4-FFF2-40B4-BE49-F238E27FC236}">
                        <a16:creationId xmlns:a16="http://schemas.microsoft.com/office/drawing/2014/main" id="{F8043944-5C67-4622-9138-13DB01FC8C07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404891" y="3208079"/>
                  <a:ext cx="373063" cy="581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" imgW="190440" imgH="304560" progId="Equation.DSMT4">
                          <p:embed/>
                        </p:oleObj>
                      </mc:Choice>
                      <mc:Fallback>
                        <p:oleObj name="Equation" r:id="rId4" imgW="190440" imgH="304560" progId="Equation.DSMT4">
                          <p:embed/>
                          <p:pic>
                            <p:nvPicPr>
                              <p:cNvPr id="121" name="Объект 120">
                                <a:extLst>
                                  <a:ext uri="{FF2B5EF4-FFF2-40B4-BE49-F238E27FC236}">
                                    <a16:creationId xmlns:a16="http://schemas.microsoft.com/office/drawing/2014/main" id="{F8043944-5C67-4622-9138-13DB01FC8C0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04891" y="3208079"/>
                                <a:ext cx="373063" cy="5810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22" name="Объект 121">
                <a:extLst>
                  <a:ext uri="{FF2B5EF4-FFF2-40B4-BE49-F238E27FC236}">
                    <a16:creationId xmlns:a16="http://schemas.microsoft.com/office/drawing/2014/main" id="{1A68FE58-7E43-4781-B880-BB9331693D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85287" y="2427226"/>
              <a:ext cx="1209626" cy="43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39600" imgH="330120" progId="Equation.DSMT4">
                      <p:embed/>
                    </p:oleObj>
                  </mc:Choice>
                  <mc:Fallback>
                    <p:oleObj name="Equation" r:id="rId6" imgW="939600" imgH="330120" progId="Equation.DSMT4">
                      <p:embed/>
                      <p:pic>
                        <p:nvPicPr>
                          <p:cNvPr id="122" name="Объект 121">
                            <a:extLst>
                              <a:ext uri="{FF2B5EF4-FFF2-40B4-BE49-F238E27FC236}">
                                <a16:creationId xmlns:a16="http://schemas.microsoft.com/office/drawing/2014/main" id="{1A68FE58-7E43-4781-B880-BB9331693D2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585287" y="2427226"/>
                            <a:ext cx="1209626" cy="4385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Объект 123">
                <a:extLst>
                  <a:ext uri="{FF2B5EF4-FFF2-40B4-BE49-F238E27FC236}">
                    <a16:creationId xmlns:a16="http://schemas.microsoft.com/office/drawing/2014/main" id="{F20974C5-A757-4680-8C38-FA45765306B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77976" y="1129951"/>
              <a:ext cx="1119214" cy="411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27000" imgH="330120" progId="Equation.DSMT4">
                      <p:embed/>
                    </p:oleObj>
                  </mc:Choice>
                  <mc:Fallback>
                    <p:oleObj name="Equation" r:id="rId8" imgW="927000" imgH="330120" progId="Equation.DSMT4">
                      <p:embed/>
                      <p:pic>
                        <p:nvPicPr>
                          <p:cNvPr id="124" name="Объект 123">
                            <a:extLst>
                              <a:ext uri="{FF2B5EF4-FFF2-40B4-BE49-F238E27FC236}">
                                <a16:creationId xmlns:a16="http://schemas.microsoft.com/office/drawing/2014/main" id="{F20974C5-A757-4680-8C38-FA45765306B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577976" y="1129951"/>
                            <a:ext cx="1119214" cy="4115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Прямая со стрелкой 36">
              <a:extLst>
                <a:ext uri="{FF2B5EF4-FFF2-40B4-BE49-F238E27FC236}">
                  <a16:creationId xmlns:a16="http://schemas.microsoft.com/office/drawing/2014/main" id="{3FB49803-4CB8-4A7B-A43E-D4E85CFC6ED5}"/>
                </a:ext>
              </a:extLst>
            </p:cNvPr>
            <p:cNvCxnSpPr>
              <a:endCxn id="90" idx="5"/>
            </p:cNvCxnSpPr>
            <p:nvPr/>
          </p:nvCxnSpPr>
          <p:spPr>
            <a:xfrm flipH="1" flipV="1">
              <a:off x="2123190" y="1818230"/>
              <a:ext cx="1157549" cy="81896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7" name="Объект 126">
              <a:extLst>
                <a:ext uri="{FF2B5EF4-FFF2-40B4-BE49-F238E27FC236}">
                  <a16:creationId xmlns:a16="http://schemas.microsoft.com/office/drawing/2014/main" id="{B7706EE0-28FF-4D05-A1F2-D9D21A317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7515" y="2294217"/>
            <a:ext cx="644718" cy="3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304560" progId="Equation.DSMT4">
                    <p:embed/>
                  </p:oleObj>
                </mc:Choice>
                <mc:Fallback>
                  <p:oleObj name="Equation" r:id="rId10" imgW="558720" imgH="304560" progId="Equation.DSMT4">
                    <p:embed/>
                    <p:pic>
                      <p:nvPicPr>
                        <p:cNvPr id="127" name="Объект 126">
                          <a:extLst>
                            <a:ext uri="{FF2B5EF4-FFF2-40B4-BE49-F238E27FC236}">
                              <a16:creationId xmlns:a16="http://schemas.microsoft.com/office/drawing/2014/main" id="{B7706EE0-28FF-4D05-A1F2-D9D21A3177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77515" y="2294217"/>
                          <a:ext cx="644718" cy="3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Прямоугольник 127">
            <a:extLst>
              <a:ext uri="{FF2B5EF4-FFF2-40B4-BE49-F238E27FC236}">
                <a16:creationId xmlns:a16="http://schemas.microsoft.com/office/drawing/2014/main" id="{412266CB-A943-40B1-9E66-CB271ACA3D1E}"/>
              </a:ext>
            </a:extLst>
          </p:cNvPr>
          <p:cNvSpPr/>
          <p:nvPr/>
        </p:nvSpPr>
        <p:spPr>
          <a:xfrm>
            <a:off x="4744700" y="661067"/>
            <a:ext cx="70599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 сначала замкнутую систему, т.е. момент внутренних сил. Для достаточно рассмотреть момент сил, действующих на пару взаимодействующих точек, относительно некоторого полюс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 Общий момент внутренних сил системы можно получить суммированием моментов парных взаимодействий. </a:t>
            </a:r>
          </a:p>
        </p:txBody>
      </p:sp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C0F52671-05AC-48A7-8E8C-779FEEED8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6242" y="2534781"/>
          <a:ext cx="3933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19160" imgH="520560" progId="Equation.DSMT4">
                  <p:embed/>
                </p:oleObj>
              </mc:Choice>
              <mc:Fallback>
                <p:oleObj name="Equation" r:id="rId12" imgW="2819160" imgH="52056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C0F52671-05AC-48A7-8E8C-779FEEED8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66242" y="2534781"/>
                        <a:ext cx="393382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F63C59C5-F576-4260-B646-46F893F33EE7}"/>
              </a:ext>
            </a:extLst>
          </p:cNvPr>
          <p:cNvSpPr/>
          <p:nvPr/>
        </p:nvSpPr>
        <p:spPr>
          <a:xfrm>
            <a:off x="4862076" y="3272888"/>
            <a:ext cx="70599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силу третьего закона Ньютона                    , получае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         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827ACAF3-8601-4C31-B046-B0FD245ED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6967" y="3264926"/>
          <a:ext cx="1075690" cy="42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431640" progId="Equation.DSMT4">
                  <p:embed/>
                </p:oleObj>
              </mc:Choice>
              <mc:Fallback>
                <p:oleObj name="Equation" r:id="rId14" imgW="1091880" imgH="43164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827ACAF3-8601-4C31-B046-B0FD245ED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36967" y="3264926"/>
                        <a:ext cx="1075690" cy="424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Объект 132">
            <a:extLst>
              <a:ext uri="{FF2B5EF4-FFF2-40B4-BE49-F238E27FC236}">
                <a16:creationId xmlns:a16="http://schemas.microsoft.com/office/drawing/2014/main" id="{C64CC2CA-24B9-4556-AF5D-71268D713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16" y="3823129"/>
          <a:ext cx="9398000" cy="67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64080" imgH="520560" progId="Equation.DSMT4">
                  <p:embed/>
                </p:oleObj>
              </mc:Choice>
              <mc:Fallback>
                <p:oleObj name="Equation" r:id="rId16" imgW="7264080" imgH="520560" progId="Equation.DSMT4">
                  <p:embed/>
                  <p:pic>
                    <p:nvPicPr>
                      <p:cNvPr id="133" name="Объект 132">
                        <a:extLst>
                          <a:ext uri="{FF2B5EF4-FFF2-40B4-BE49-F238E27FC236}">
                            <a16:creationId xmlns:a16="http://schemas.microsoft.com/office/drawing/2014/main" id="{C64CC2CA-24B9-4556-AF5D-71268D713E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06616" y="3823129"/>
                        <a:ext cx="9398000" cy="672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Прямоугольник 133">
            <a:extLst>
              <a:ext uri="{FF2B5EF4-FFF2-40B4-BE49-F238E27FC236}">
                <a16:creationId xmlns:a16="http://schemas.microsoft.com/office/drawing/2014/main" id="{A5C38CAE-469D-4F24-BD9E-29B955E2C97E}"/>
              </a:ext>
            </a:extLst>
          </p:cNvPr>
          <p:cNvSpPr/>
          <p:nvPr/>
        </p:nvSpPr>
        <p:spPr>
          <a:xfrm>
            <a:off x="408920" y="4581605"/>
            <a:ext cx="113956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Момент внутренних сил равен нулю        с учетом внешних сил, момент системы запишется следующим образом.</a:t>
            </a:r>
          </a:p>
        </p:txBody>
      </p:sp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BEE16AF9-88E3-475D-BA6E-E3E75394E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7156" y="4845462"/>
          <a:ext cx="588676" cy="40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39680" progId="Equation.DSMT4">
                  <p:embed/>
                </p:oleObj>
              </mc:Choice>
              <mc:Fallback>
                <p:oleObj name="Equation" r:id="rId18" imgW="203040" imgH="139680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BEE16AF9-88E3-475D-BA6E-E3E75394E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17156" y="4845462"/>
                        <a:ext cx="588676" cy="40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Объект 134">
            <a:extLst>
              <a:ext uri="{FF2B5EF4-FFF2-40B4-BE49-F238E27FC236}">
                <a16:creationId xmlns:a16="http://schemas.microsoft.com/office/drawing/2014/main" id="{41620983-7003-4C15-B13B-4558D9B74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1560" y="5407386"/>
          <a:ext cx="8378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760" imgH="672840" progId="Equation.DSMT4">
                  <p:embed/>
                </p:oleObj>
              </mc:Choice>
              <mc:Fallback>
                <p:oleObj name="Equation" r:id="rId20" imgW="6476760" imgH="672840" progId="Equation.DSMT4">
                  <p:embed/>
                  <p:pic>
                    <p:nvPicPr>
                      <p:cNvPr id="135" name="Объект 134">
                        <a:extLst>
                          <a:ext uri="{FF2B5EF4-FFF2-40B4-BE49-F238E27FC236}">
                            <a16:creationId xmlns:a16="http://schemas.microsoft.com/office/drawing/2014/main" id="{41620983-7003-4C15-B13B-4558D9B74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31560" y="5407386"/>
                        <a:ext cx="83788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747C567A-EFA2-4376-8C9E-715A58BC6214}"/>
              </a:ext>
            </a:extLst>
          </p:cNvPr>
          <p:cNvSpPr/>
          <p:nvPr/>
        </p:nvSpPr>
        <p:spPr>
          <a:xfrm>
            <a:off x="260924" y="6170861"/>
            <a:ext cx="115272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 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лавный момент сил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и определяется только моментом внешних сил.</a:t>
            </a:r>
          </a:p>
        </p:txBody>
      </p:sp>
      <p:graphicFrame>
        <p:nvGraphicFramePr>
          <p:cNvPr id="160" name="Объект 159">
            <a:extLst>
              <a:ext uri="{FF2B5EF4-FFF2-40B4-BE49-F238E27FC236}">
                <a16:creationId xmlns:a16="http://schemas.microsoft.com/office/drawing/2014/main" id="{3AB0BFC5-59D9-40F4-9D60-0152306BB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667" y="6133955"/>
          <a:ext cx="712948" cy="53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431640" progId="Equation.DSMT4">
                  <p:embed/>
                </p:oleObj>
              </mc:Choice>
              <mc:Fallback>
                <p:oleObj name="Equation" r:id="rId22" imgW="571320" imgH="431640" progId="Equation.DSMT4">
                  <p:embed/>
                  <p:pic>
                    <p:nvPicPr>
                      <p:cNvPr id="160" name="Объект 159">
                        <a:extLst>
                          <a:ext uri="{FF2B5EF4-FFF2-40B4-BE49-F238E27FC236}">
                            <a16:creationId xmlns:a16="http://schemas.microsoft.com/office/drawing/2014/main" id="{3AB0BFC5-59D9-40F4-9D60-0152306BB0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68667" y="6133955"/>
                        <a:ext cx="712948" cy="535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818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МОМЕНТ ИМПУЛЬС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20" name="Объект 119">
            <a:extLst>
              <a:ext uri="{FF2B5EF4-FFF2-40B4-BE49-F238E27FC236}">
                <a16:creationId xmlns:a16="http://schemas.microsoft.com/office/drawing/2014/main" id="{607739C8-B3E1-4B1F-B194-ED9EDBAFD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2863" y="1085850"/>
          <a:ext cx="43735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57200" progId="Equation.DSMT4">
                  <p:embed/>
                </p:oleObj>
              </mc:Choice>
              <mc:Fallback>
                <p:oleObj name="Equation" r:id="rId2" imgW="2247840" imgH="457200" progId="Equation.DSMT4">
                  <p:embed/>
                  <p:pic>
                    <p:nvPicPr>
                      <p:cNvPr id="120" name="Объект 119">
                        <a:extLst>
                          <a:ext uri="{FF2B5EF4-FFF2-40B4-BE49-F238E27FC236}">
                            <a16:creationId xmlns:a16="http://schemas.microsoft.com/office/drawing/2014/main" id="{607739C8-B3E1-4B1F-B194-ED9EDBAFD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92863" y="1085850"/>
                        <a:ext cx="43735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Объект 122">
            <a:extLst>
              <a:ext uri="{FF2B5EF4-FFF2-40B4-BE49-F238E27FC236}">
                <a16:creationId xmlns:a16="http://schemas.microsoft.com/office/drawing/2014/main" id="{0434B9DF-6CEA-4BBF-9FDB-8D93F57C9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5225" y="2439988"/>
          <a:ext cx="4670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57200" progId="Equation.DSMT4">
                  <p:embed/>
                </p:oleObj>
              </mc:Choice>
              <mc:Fallback>
                <p:oleObj name="Equation" r:id="rId4" imgW="2400120" imgH="457200" progId="Equation.DSMT4">
                  <p:embed/>
                  <p:pic>
                    <p:nvPicPr>
                      <p:cNvPr id="123" name="Объект 122">
                        <a:extLst>
                          <a:ext uri="{FF2B5EF4-FFF2-40B4-BE49-F238E27FC236}">
                            <a16:creationId xmlns:a16="http://schemas.microsoft.com/office/drawing/2014/main" id="{0434B9DF-6CEA-4BBF-9FDB-8D93F57C9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5225" y="2439988"/>
                        <a:ext cx="46704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B17F9C0B-698A-45C8-A703-0B00867AD195}"/>
              </a:ext>
            </a:extLst>
          </p:cNvPr>
          <p:cNvGrpSpPr/>
          <p:nvPr/>
        </p:nvGrpSpPr>
        <p:grpSpPr>
          <a:xfrm>
            <a:off x="214600" y="692937"/>
            <a:ext cx="5136262" cy="4374363"/>
            <a:chOff x="214600" y="692937"/>
            <a:chExt cx="5136262" cy="4374363"/>
          </a:xfrm>
        </p:grpSpPr>
        <p:grpSp>
          <p:nvGrpSpPr>
            <p:cNvPr id="76" name="Группа 75">
              <a:extLst>
                <a:ext uri="{FF2B5EF4-FFF2-40B4-BE49-F238E27FC236}">
                  <a16:creationId xmlns:a16="http://schemas.microsoft.com/office/drawing/2014/main" id="{1340ACCC-CFD5-4136-87D8-F8A938899AC7}"/>
                </a:ext>
              </a:extLst>
            </p:cNvPr>
            <p:cNvGrpSpPr/>
            <p:nvPr/>
          </p:nvGrpSpPr>
          <p:grpSpPr>
            <a:xfrm>
              <a:off x="214600" y="692937"/>
              <a:ext cx="5136262" cy="4374363"/>
              <a:chOff x="214600" y="692937"/>
              <a:chExt cx="5136262" cy="4374363"/>
            </a:xfrm>
          </p:grpSpPr>
          <p:grpSp>
            <p:nvGrpSpPr>
              <p:cNvPr id="77" name="Группа 76">
                <a:extLst>
                  <a:ext uri="{FF2B5EF4-FFF2-40B4-BE49-F238E27FC236}">
                    <a16:creationId xmlns:a16="http://schemas.microsoft.com/office/drawing/2014/main" id="{4055A381-E9E8-48AD-8936-31DFAD5B9DB1}"/>
                  </a:ext>
                </a:extLst>
              </p:cNvPr>
              <p:cNvGrpSpPr/>
              <p:nvPr/>
            </p:nvGrpSpPr>
            <p:grpSpPr>
              <a:xfrm>
                <a:off x="214600" y="692937"/>
                <a:ext cx="5136262" cy="4374363"/>
                <a:chOff x="214600" y="692937"/>
                <a:chExt cx="5136262" cy="4374363"/>
              </a:xfrm>
            </p:grpSpPr>
            <p:cxnSp>
              <p:nvCxnSpPr>
                <p:cNvPr id="79" name="Прямая со стрелкой 78">
                  <a:extLst>
                    <a:ext uri="{FF2B5EF4-FFF2-40B4-BE49-F238E27FC236}">
                      <a16:creationId xmlns:a16="http://schemas.microsoft.com/office/drawing/2014/main" id="{823AE949-1B27-4866-9FC2-B996E3D4C9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109959" y="1514898"/>
                  <a:ext cx="1516356" cy="927126"/>
                </a:xfrm>
                <a:prstGeom prst="straightConnector1">
                  <a:avLst/>
                </a:prstGeom>
                <a:ln w="25400">
                  <a:solidFill>
                    <a:schemeClr val="accent1"/>
                  </a:solidFill>
                  <a:prstDash val="sysDot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0" name="Группа 79">
                  <a:extLst>
                    <a:ext uri="{FF2B5EF4-FFF2-40B4-BE49-F238E27FC236}">
                      <a16:creationId xmlns:a16="http://schemas.microsoft.com/office/drawing/2014/main" id="{88A52717-8B65-40FC-AEE9-0F793F67F756}"/>
                    </a:ext>
                  </a:extLst>
                </p:cNvPr>
                <p:cNvGrpSpPr/>
                <p:nvPr/>
              </p:nvGrpSpPr>
              <p:grpSpPr>
                <a:xfrm>
                  <a:off x="214600" y="692937"/>
                  <a:ext cx="5136262" cy="4374363"/>
                  <a:chOff x="214600" y="692937"/>
                  <a:chExt cx="5136262" cy="4374363"/>
                </a:xfrm>
              </p:grpSpPr>
              <p:cxnSp>
                <p:nvCxnSpPr>
                  <p:cNvPr id="81" name="Прямая со стрелкой 80">
                    <a:extLst>
                      <a:ext uri="{FF2B5EF4-FFF2-40B4-BE49-F238E27FC236}">
                        <a16:creationId xmlns:a16="http://schemas.microsoft.com/office/drawing/2014/main" id="{EDB839E3-12A1-4732-8F03-54C9BFDC4CC3}"/>
                      </a:ext>
                    </a:extLst>
                  </p:cNvPr>
                  <p:cNvCxnSpPr>
                    <a:cxnSpLocks/>
                    <a:stCxn id="101" idx="4"/>
                  </p:cNvCxnSpPr>
                  <p:nvPr/>
                </p:nvCxnSpPr>
                <p:spPr>
                  <a:xfrm>
                    <a:off x="429510" y="2442393"/>
                    <a:ext cx="0" cy="1396182"/>
                  </a:xfrm>
                  <a:prstGeom prst="straightConnector1">
                    <a:avLst/>
                  </a:prstGeom>
                  <a:ln w="508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2" name="Группа 81">
                    <a:extLst>
                      <a:ext uri="{FF2B5EF4-FFF2-40B4-BE49-F238E27FC236}">
                        <a16:creationId xmlns:a16="http://schemas.microsoft.com/office/drawing/2014/main" id="{DC4A52B2-51AE-4BAC-B1DA-6023D7F5629F}"/>
                      </a:ext>
                    </a:extLst>
                  </p:cNvPr>
                  <p:cNvGrpSpPr/>
                  <p:nvPr/>
                </p:nvGrpSpPr>
                <p:grpSpPr>
                  <a:xfrm>
                    <a:off x="214600" y="692937"/>
                    <a:ext cx="5136262" cy="4374363"/>
                    <a:chOff x="222220" y="692937"/>
                    <a:chExt cx="5136262" cy="4374363"/>
                  </a:xfrm>
                </p:grpSpPr>
                <p:graphicFrame>
                  <p:nvGraphicFramePr>
                    <p:cNvPr id="83" name="Объект 82">
                      <a:extLst>
                        <a:ext uri="{FF2B5EF4-FFF2-40B4-BE49-F238E27FC236}">
                          <a16:creationId xmlns:a16="http://schemas.microsoft.com/office/drawing/2014/main" id="{421CCB63-142B-41F9-86AB-ADDDC6B890E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37130" y="2711223"/>
                    <a:ext cx="439066" cy="60956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6" imgW="215640" imgH="266400" progId="Equation.DSMT4">
                            <p:embed/>
                          </p:oleObj>
                        </mc:Choice>
                        <mc:Fallback>
                          <p:oleObj name="Equation" r:id="rId6" imgW="215640" imgH="266400" progId="Equation.DSMT4">
                            <p:embed/>
                            <p:pic>
                              <p:nvPicPr>
                                <p:cNvPr id="83" name="Объект 82">
                                  <a:extLst>
                                    <a:ext uri="{FF2B5EF4-FFF2-40B4-BE49-F238E27FC236}">
                                      <a16:creationId xmlns:a16="http://schemas.microsoft.com/office/drawing/2014/main" id="{421CCB63-142B-41F9-86AB-ADDDC6B890E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37130" y="2711223"/>
                                  <a:ext cx="439066" cy="609566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84" name="Группа 83">
                      <a:extLst>
                        <a:ext uri="{FF2B5EF4-FFF2-40B4-BE49-F238E27FC236}">
                          <a16:creationId xmlns:a16="http://schemas.microsoft.com/office/drawing/2014/main" id="{2853B468-B71B-4D38-A435-E5F4D27FA0C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22220" y="692937"/>
                      <a:ext cx="5136262" cy="4374363"/>
                      <a:chOff x="222220" y="692937"/>
                      <a:chExt cx="5136262" cy="4374363"/>
                    </a:xfrm>
                  </p:grpSpPr>
                  <p:grpSp>
                    <p:nvGrpSpPr>
                      <p:cNvPr id="85" name="Группа 84">
                        <a:extLst>
                          <a:ext uri="{FF2B5EF4-FFF2-40B4-BE49-F238E27FC236}">
                            <a16:creationId xmlns:a16="http://schemas.microsoft.com/office/drawing/2014/main" id="{D94E05B1-B0BC-4F02-BB56-8656632A9F4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22220" y="692937"/>
                        <a:ext cx="5136262" cy="4374363"/>
                        <a:chOff x="222220" y="692937"/>
                        <a:chExt cx="5136262" cy="4374363"/>
                      </a:xfrm>
                    </p:grpSpPr>
                    <p:grpSp>
                      <p:nvGrpSpPr>
                        <p:cNvPr id="89" name="Группа 88">
                          <a:extLst>
                            <a:ext uri="{FF2B5EF4-FFF2-40B4-BE49-F238E27FC236}">
                              <a16:creationId xmlns:a16="http://schemas.microsoft.com/office/drawing/2014/main" id="{4E461FD3-FADD-49AC-B791-7F6C48900EB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222220" y="692937"/>
                          <a:ext cx="5136262" cy="4374363"/>
                          <a:chOff x="222220" y="692937"/>
                          <a:chExt cx="5136262" cy="4374363"/>
                        </a:xfrm>
                      </p:grpSpPr>
                      <p:grpSp>
                        <p:nvGrpSpPr>
                          <p:cNvPr id="92" name="Группа 91">
                            <a:extLst>
                              <a:ext uri="{FF2B5EF4-FFF2-40B4-BE49-F238E27FC236}">
                                <a16:creationId xmlns:a16="http://schemas.microsoft.com/office/drawing/2014/main" id="{C39DF7FB-BB74-4DA7-BCF9-54F7E6FFC88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04930" y="692937"/>
                            <a:ext cx="5053552" cy="4374363"/>
                            <a:chOff x="506617" y="1206605"/>
                            <a:chExt cx="2250149" cy="1454628"/>
                          </a:xfrm>
                        </p:grpSpPr>
                        <p:grpSp>
                          <p:nvGrpSpPr>
                            <p:cNvPr id="97" name="Группа 96">
                              <a:extLst>
                                <a:ext uri="{FF2B5EF4-FFF2-40B4-BE49-F238E27FC236}">
                                  <a16:creationId xmlns:a16="http://schemas.microsoft.com/office/drawing/2014/main" id="{BAE3E425-0288-499B-97ED-9C11B0AC74FB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06617" y="1206605"/>
                              <a:ext cx="2070021" cy="1454628"/>
                              <a:chOff x="501855" y="1194699"/>
                              <a:chExt cx="2070021" cy="1454628"/>
                            </a:xfrm>
                          </p:grpSpPr>
                          <p:sp>
                            <p:nvSpPr>
                              <p:cNvPr id="101" name="Овал 100">
                                <a:extLst>
                                  <a:ext uri="{FF2B5EF4-FFF2-40B4-BE49-F238E27FC236}">
                                    <a16:creationId xmlns:a16="http://schemas.microsoft.com/office/drawing/2014/main" id="{19575F9E-B02B-4EDC-BD7D-BD4670377A12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501855" y="1676293"/>
                                <a:ext cx="117727" cy="100161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grpSp>
                            <p:nvGrpSpPr>
                              <p:cNvPr id="102" name="Группа 101">
                                <a:extLst>
                                  <a:ext uri="{FF2B5EF4-FFF2-40B4-BE49-F238E27FC236}">
                                    <a16:creationId xmlns:a16="http://schemas.microsoft.com/office/drawing/2014/main" id="{767E5540-4F99-40CE-8FEA-CDA6FA0A93D5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27378" y="1194699"/>
                                <a:ext cx="2044498" cy="1454628"/>
                                <a:chOff x="518626" y="1206734"/>
                                <a:chExt cx="2044498" cy="1454628"/>
                              </a:xfrm>
                            </p:grpSpPr>
                            <p:grpSp>
                              <p:nvGrpSpPr>
                                <p:cNvPr id="103" name="Группа 102">
                                  <a:extLst>
                                    <a:ext uri="{FF2B5EF4-FFF2-40B4-BE49-F238E27FC236}">
                                      <a16:creationId xmlns:a16="http://schemas.microsoft.com/office/drawing/2014/main" id="{547D333F-4CC2-4578-9994-88340C882982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518626" y="1206734"/>
                                  <a:ext cx="2044498" cy="1454628"/>
                                  <a:chOff x="518626" y="1206734"/>
                                  <a:chExt cx="2044498" cy="1454628"/>
                                </a:xfrm>
                              </p:grpSpPr>
                              <p:cxnSp>
                                <p:nvCxnSpPr>
                                  <p:cNvPr id="105" name="Прямая со стрелкой 104">
                                    <a:extLst>
                                      <a:ext uri="{FF2B5EF4-FFF2-40B4-BE49-F238E27FC236}">
                                        <a16:creationId xmlns:a16="http://schemas.microsoft.com/office/drawing/2014/main" id="{98C7802C-89E2-4090-8D20-E55B2CD48C5A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  <a:endCxn id="112" idx="7"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935113" y="1708987"/>
                                    <a:ext cx="922790" cy="952375"/>
                                  </a:xfrm>
                                  <a:prstGeom prst="straightConnector1">
                                    <a:avLst/>
                                  </a:prstGeom>
                                  <a:ln w="25400">
                                    <a:solidFill>
                                      <a:srgbClr val="FF0000"/>
                                    </a:solidFill>
                                    <a:prstDash val="sysDot"/>
                                    <a:tailEnd type="triangle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grpSp>
                                <p:nvGrpSpPr>
                                  <p:cNvPr id="106" name="Группа 105">
                                    <a:extLst>
                                      <a:ext uri="{FF2B5EF4-FFF2-40B4-BE49-F238E27FC236}">
                                        <a16:creationId xmlns:a16="http://schemas.microsoft.com/office/drawing/2014/main" id="{16547191-AD0B-45B3-9C6F-10DE8BA23355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518626" y="1206734"/>
                                    <a:ext cx="2044498" cy="729036"/>
                                    <a:chOff x="518626" y="1206734"/>
                                    <a:chExt cx="2044498" cy="729036"/>
                                  </a:xfrm>
                                </p:grpSpPr>
                                <p:grpSp>
                                  <p:nvGrpSpPr>
                                    <p:cNvPr id="109" name="Группа 108">
                                      <a:extLst>
                                        <a:ext uri="{FF2B5EF4-FFF2-40B4-BE49-F238E27FC236}">
                                          <a16:creationId xmlns:a16="http://schemas.microsoft.com/office/drawing/2014/main" id="{6EE5F104-7B37-4C80-AC4E-8549489AFC7A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518626" y="1206734"/>
                                      <a:ext cx="2044498" cy="729028"/>
                                      <a:chOff x="517979" y="1204900"/>
                                      <a:chExt cx="2038534" cy="723267"/>
                                    </a:xfrm>
                                  </p:grpSpPr>
                                  <p:grpSp>
                                    <p:nvGrpSpPr>
                                      <p:cNvPr id="111" name="Группа 110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FB7C817-FFCD-465D-9A4F-41846AC4F717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517979" y="1204900"/>
                                        <a:ext cx="2038534" cy="723267"/>
                                        <a:chOff x="517979" y="1204900"/>
                                        <a:chExt cx="2038534" cy="723267"/>
                                      </a:xfrm>
                                    </p:grpSpPr>
                                    <p:cxnSp>
                                      <p:nvCxnSpPr>
                                        <p:cNvPr id="113" name="Прямая со стрелкой 11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FDEEF8E-2ACA-4857-AAE9-C17BC11A66B5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1729206" y="1741971"/>
                                          <a:ext cx="827307" cy="3714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25400">
                                          <a:solidFill>
                                            <a:schemeClr val="accent1"/>
                                          </a:solidFill>
                                          <a:prstDash val="sysDot"/>
                                          <a:tailEnd type="non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sp>
                                      <p:nvSpPr>
                                        <p:cNvPr id="115" name="TextBox 114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86B24C5D-8EC0-4505-A101-0B5D69827D6D}"/>
                                            </a:ext>
                                          </a:extLst>
                                        </p:cNvPr>
                                        <p:cNvSpPr txBox="1"/>
                                        <p:nvPr/>
                                      </p:nvSpPr>
                                      <p:spPr>
                                        <a:xfrm>
                                          <a:off x="517979" y="1522389"/>
                                          <a:ext cx="258592" cy="213229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</p:spPr>
                                      <p:txBody>
                                        <a:bodyPr wrap="square" rtlCol="0">
                                          <a:spAutoFit/>
                                        </a:bodyPr>
                                        <a:lstStyle/>
                                        <a:p>
                                          <a:r>
                                            <a:rPr lang="en-US" sz="3600" b="1" i="1" dirty="0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onstantia" panose="02030602050306030303" pitchFamily="18" charset="0"/>
                                            </a:rPr>
                                            <a:t>O</a:t>
                                          </a:r>
                                          <a:endParaRPr lang="ru-RU" sz="3600" b="1" i="1" dirty="0">
                                            <a:solidFill>
                                              <a:schemeClr val="accent5">
                                                <a:lumMod val="75000"/>
                                              </a:schemeClr>
                                            </a:solidFill>
                                            <a:latin typeface="Constantia" panose="02030602050306030303" pitchFamily="18" charset="0"/>
                                          </a:endParaRPr>
                                        </a:p>
                                      </p:txBody>
                                    </p:sp>
                                    <p:graphicFrame>
                                      <p:nvGraphicFramePr>
                                        <p:cNvPr id="116" name="Объект 115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33279A8B-2AED-424E-93A2-E87BBDF8F485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/>
                                      </p:nvGraphicFramePr>
                                      <p:xfrm>
                                        <a:off x="1942497" y="1768954"/>
                                        <a:ext cx="243857" cy="159213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name="Equation" r:id="rId8" imgW="228600" imgH="17748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8" imgW="228600" imgH="177480" progId="Equation.DSMT4">
                                                <p:embed/>
                                                <p:pic>
                                                  <p:nvPicPr>
                                                    <p:cNvPr id="116" name="Объект 115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33279A8B-2AED-424E-93A2-E87BBDF8F485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9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1942497" y="1768954"/>
                                                      <a:ext cx="243857" cy="159213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  <p:cxnSp>
                                      <p:nvCxnSpPr>
                                        <p:cNvPr id="117" name="Прямая со стрелкой 116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962A096-583A-419E-B710-748B65501615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 flipV="1">
                                          <a:off x="1826684" y="1204900"/>
                                          <a:ext cx="430582" cy="529827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60325">
                                          <a:solidFill>
                                            <a:srgbClr val="FF0000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  <p:cxnSp>
                                      <p:nvCxnSpPr>
                                        <p:cNvPr id="118" name="Прямая со стрелкой 117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FBA3545A-4EAE-49D0-A075-47980C1CE9CC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  <a:endCxn id="112" idx="2"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585363" y="1731878"/>
                                          <a:ext cx="1143844" cy="872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 w="44450">
                                          <a:solidFill>
                                            <a:schemeClr val="accent1"/>
                                          </a:solidFill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sp>
                                    <p:nvSpPr>
                                      <p:cNvPr id="112" name="Овал 11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ED10447-3D53-4AB5-80D5-211777D3D89E}"/>
                                          </a:ext>
                                        </a:extLst>
                                      </p:cNvPr>
                                      <p:cNvSpPr/>
                                      <p:nvPr/>
                                    </p:nvSpPr>
                                    <p:spPr>
                                      <a:xfrm>
                                        <a:off x="1729207" y="1687684"/>
                                        <a:ext cx="145442" cy="105841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0000"/>
                                      </a:solidFill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p:spPr>
                                    <p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p:style>
                                    <p:txBody>
                                      <a:bodyPr rtlCol="0" anchor="ctr"/>
                                      <a:lstStyle/>
                                      <a:p>
                                        <a:pPr algn="ctr"/>
                                        <a:endParaRPr lang="ru-RU"/>
                                      </a:p>
                                    </p:txBody>
                                  </p:sp>
                                </p:grpSp>
                                <p:sp>
                                  <p:nvSpPr>
                                    <p:cNvPr id="110" name="Дуга 109">
                                      <a:extLst>
                                        <a:ext uri="{FF2B5EF4-FFF2-40B4-BE49-F238E27FC236}">
                                          <a16:creationId xmlns:a16="http://schemas.microsoft.com/office/drawing/2014/main" id="{660B8BA2-B14F-4391-80CD-AA8A714CA43A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 rot="12231503">
                                      <a:off x="1538472" y="1671615"/>
                                      <a:ext cx="380475" cy="264155"/>
                                    </a:xfrm>
                                    <a:prstGeom prst="arc">
                                      <a:avLst/>
                                    </a:prstGeom>
                                    <a:ln w="25400"/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</p:grpSp>
                            <p:graphicFrame>
                              <p:nvGraphicFramePr>
                                <p:cNvPr id="104" name="Объект 103">
                                  <a:extLst>
                                    <a:ext uri="{FF2B5EF4-FFF2-40B4-BE49-F238E27FC236}">
                                      <a16:creationId xmlns:a16="http://schemas.microsoft.com/office/drawing/2014/main" id="{8C094B9F-4881-4605-9C55-67A65C89BDDB}"/>
                                    </a:ext>
                                  </a:extLst>
                                </p:cNvPr>
                                <p:cNvGraphicFramePr>
                                  <a:graphicFrameLocks noChangeAspect="1"/>
                                </p:cNvGraphicFramePr>
                                <p:nvPr/>
                              </p:nvGraphicFramePr>
                              <p:xfrm>
                                <a:off x="1342999" y="1759325"/>
                                <a:ext cx="139947" cy="109670"/>
                              </p:xfrm>
                              <a:graphic>
                                <a:graphicData uri="http://schemas.openxmlformats.org/presentationml/2006/ole">
                                  <mc:AlternateContent xmlns:mc="http://schemas.openxmlformats.org/markup-compatibility/2006">
                                    <mc:Choice xmlns:v="urn:schemas-microsoft-com:vml" Requires="v">
                                      <p:oleObj name="Equation" r:id="rId10" imgW="190440" imgH="177480" progId="Equation.DSMT4">
                                        <p:embed/>
                                      </p:oleObj>
                                    </mc:Choice>
                                    <mc:Fallback>
                                      <p:oleObj name="Equation" r:id="rId10" imgW="190440" imgH="177480" progId="Equation.DSMT4">
                                        <p:embed/>
                                        <p:pic>
                                          <p:nvPicPr>
                                            <p:cNvPr id="104" name="Объект 103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8C094B9F-4881-4605-9C55-67A65C89BDDB}"/>
                                                </a:ext>
                                              </a:extLst>
                                            </p:cNvPr>
                                            <p:cNvPicPr/>
                                            <p:nvPr/>
                                          </p:nvPicPr>
                                          <p:blipFill>
                                            <a:blip r:embed="rId11"/>
                                            <a:stretch>
                                              <a:fillRect/>
                                            </a:stretch>
                                          </p:blipFill>
                                          <p:spPr>
                                            <a:xfrm>
                                              <a:off x="1342999" y="1759325"/>
                                              <a:ext cx="139947" cy="10967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</p:spPr>
                                        </p:pic>
                                      </p:oleObj>
                                    </mc:Fallback>
                                  </mc:AlternateContent>
                                </a:graphicData>
                              </a:graphic>
                            </p:graphicFrame>
                          </p:grpSp>
                        </p:grpSp>
                        <p:graphicFrame>
                          <p:nvGraphicFramePr>
                            <p:cNvPr id="99" name="Объект 98">
                              <a:extLst>
                                <a:ext uri="{FF2B5EF4-FFF2-40B4-BE49-F238E27FC236}">
                                  <a16:creationId xmlns:a16="http://schemas.microsoft.com/office/drawing/2014/main" id="{2AB46F30-AF7D-4662-9BDF-290CA6E9FC59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1072747" y="1476211"/>
                            <a:ext cx="194292" cy="226092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2" imgW="164880" imgH="22860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2" imgW="164880" imgH="228600" progId="Equation.DSMT4">
                                    <p:embed/>
                                    <p:pic>
                                      <p:nvPicPr>
                                        <p:cNvPr id="99" name="Объект 98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2AB46F30-AF7D-4662-9BDF-290CA6E9FC59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3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1072747" y="1476211"/>
                                          <a:ext cx="194292" cy="226092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100" name="Объект 99">
                              <a:extLst>
                                <a:ext uri="{FF2B5EF4-FFF2-40B4-BE49-F238E27FC236}">
                                  <a16:creationId xmlns:a16="http://schemas.microsoft.com/office/drawing/2014/main" id="{942A0776-6153-45FA-B26A-C422F376714F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2096567" y="1323852"/>
                            <a:ext cx="660199" cy="211687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4" imgW="736560" imgH="27936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4" imgW="736560" imgH="279360" progId="Equation.DSMT4">
                                    <p:embed/>
                                    <p:pic>
                                      <p:nvPicPr>
                                        <p:cNvPr id="100" name="Объект 99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42A0776-6153-45FA-B26A-C422F376714F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5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2096567" y="1323852"/>
                                          <a:ext cx="660199" cy="211687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sp>
                        <p:nvSpPr>
                          <p:cNvPr id="94" name="Овал 93">
                            <a:extLst>
                              <a:ext uri="{FF2B5EF4-FFF2-40B4-BE49-F238E27FC236}">
                                <a16:creationId xmlns:a16="http://schemas.microsoft.com/office/drawing/2014/main" id="{46309E2E-C8F2-4857-8A45-C43EEE9DDD0B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304930" y="3830633"/>
                            <a:ext cx="292360" cy="301206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accent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96" name="TextBox 95">
                            <a:extLst>
                              <a:ext uri="{FF2B5EF4-FFF2-40B4-BE49-F238E27FC236}">
                                <a16:creationId xmlns:a16="http://schemas.microsoft.com/office/drawing/2014/main" id="{4E4C51F2-9582-49D9-83FD-7EF7E41A4D3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222220" y="4226183"/>
                            <a:ext cx="642961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’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91" name="Прямая со стрелкой 90">
                          <a:extLst>
                            <a:ext uri="{FF2B5EF4-FFF2-40B4-BE49-F238E27FC236}">
                              <a16:creationId xmlns:a16="http://schemas.microsoft.com/office/drawing/2014/main" id="{D9B01BF4-7456-49DE-8D5A-F043BEDA6E5B}"/>
                            </a:ext>
                          </a:extLst>
                        </p:cNvPr>
                        <p:cNvCxnSpPr>
                          <a:cxnSpLocks/>
                          <a:stCxn id="94" idx="6"/>
                          <a:endCxn id="112" idx="3"/>
                        </p:cNvCxnSpPr>
                        <p:nvPr/>
                      </p:nvCxnSpPr>
                      <p:spPr>
                        <a:xfrm flipV="1">
                          <a:off x="597290" y="2430169"/>
                          <a:ext cx="2541162" cy="1551067"/>
                        </a:xfrm>
                        <a:prstGeom prst="straightConnector1">
                          <a:avLst/>
                        </a:prstGeom>
                        <a:ln w="44450">
                          <a:solidFill>
                            <a:schemeClr val="accent1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86" name="Дуга 85">
                        <a:extLst>
                          <a:ext uri="{FF2B5EF4-FFF2-40B4-BE49-F238E27FC236}">
                            <a16:creationId xmlns:a16="http://schemas.microsoft.com/office/drawing/2014/main" id="{567DDB9C-E05F-4213-8514-65BF08EA04B6}"/>
                          </a:ext>
                        </a:extLst>
                      </p:cNvPr>
                      <p:cNvSpPr/>
                      <p:nvPr/>
                    </p:nvSpPr>
                    <p:spPr>
                      <a:xfrm rot="12231503">
                        <a:off x="2566995" y="2770942"/>
                        <a:ext cx="549438" cy="266941"/>
                      </a:xfrm>
                      <a:prstGeom prst="arc">
                        <a:avLst/>
                      </a:prstGeom>
                      <a:ln w="254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</p:grpSp>
            </p:grpSp>
          </p:grpSp>
          <p:graphicFrame>
            <p:nvGraphicFramePr>
              <p:cNvPr id="78" name="Объект 77">
                <a:extLst>
                  <a:ext uri="{FF2B5EF4-FFF2-40B4-BE49-F238E27FC236}">
                    <a16:creationId xmlns:a16="http://schemas.microsoft.com/office/drawing/2014/main" id="{0E938DC8-FC14-46E2-AC41-BAD2988D95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5414" y="3427412"/>
              <a:ext cx="473406" cy="600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03040" imgH="228600" progId="Equation.DSMT4">
                      <p:embed/>
                    </p:oleObj>
                  </mc:Choice>
                  <mc:Fallback>
                    <p:oleObj name="Equation" r:id="rId16" imgW="203040" imgH="228600" progId="Equation.DSMT4">
                      <p:embed/>
                      <p:pic>
                        <p:nvPicPr>
                          <p:cNvPr id="78" name="Объект 77">
                            <a:extLst>
                              <a:ext uri="{FF2B5EF4-FFF2-40B4-BE49-F238E27FC236}">
                                <a16:creationId xmlns:a16="http://schemas.microsoft.com/office/drawing/2014/main" id="{0E938DC8-FC14-46E2-AC41-BAD2988D95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395414" y="3427412"/>
                            <a:ext cx="473406" cy="600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5" name="Объект 124">
              <a:extLst>
                <a:ext uri="{FF2B5EF4-FFF2-40B4-BE49-F238E27FC236}">
                  <a16:creationId xmlns:a16="http://schemas.microsoft.com/office/drawing/2014/main" id="{3B799234-FE8F-4362-8A2C-06E0D469B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275" y="2933700"/>
            <a:ext cx="355600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5640" imgH="266400" progId="Equation.DSMT4">
                    <p:embed/>
                  </p:oleObj>
                </mc:Choice>
                <mc:Fallback>
                  <p:oleObj name="Equation" r:id="rId18" imgW="215640" imgH="266400" progId="Equation.DSMT4">
                    <p:embed/>
                    <p:pic>
                      <p:nvPicPr>
                        <p:cNvPr id="125" name="Объект 124">
                          <a:extLst>
                            <a:ext uri="{FF2B5EF4-FFF2-40B4-BE49-F238E27FC236}">
                              <a16:creationId xmlns:a16="http://schemas.microsoft.com/office/drawing/2014/main" id="{3B799234-FE8F-4362-8A2C-06E0D469B7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00275" y="2933700"/>
                          <a:ext cx="355600" cy="493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3D7D7F4C-C984-4756-B718-1040D471A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884" y="3715400"/>
          <a:ext cx="7424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17760" imgH="520560" progId="Equation.DSMT4">
                  <p:embed/>
                </p:oleObj>
              </mc:Choice>
              <mc:Fallback>
                <p:oleObj name="Equation" r:id="rId20" imgW="5117760" imgH="52056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3D7D7F4C-C984-4756-B718-1040D471A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67884" y="3715400"/>
                        <a:ext cx="74247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ACA109C2-F7F5-4C78-B9F4-95CCBB210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4929188"/>
          <a:ext cx="6115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216320" imgH="520560" progId="Equation.DSMT4">
                  <p:embed/>
                </p:oleObj>
              </mc:Choice>
              <mc:Fallback>
                <p:oleObj name="Equation" r:id="rId22" imgW="4216320" imgH="52056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ACA109C2-F7F5-4C78-B9F4-95CCBB2106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46538" y="4929188"/>
                        <a:ext cx="61150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432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3D7D7F4C-C984-4756-B718-1040D471A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150" y="4127081"/>
          <a:ext cx="44196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44240" progId="Equation.DSMT4">
                  <p:embed/>
                </p:oleObj>
              </mc:Choice>
              <mc:Fallback>
                <p:oleObj name="Equation" r:id="rId2" imgW="3047760" imgH="44424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3D7D7F4C-C984-4756-B718-1040D471A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8150" y="4127081"/>
                        <a:ext cx="441960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7D9A3B4B-FF3A-4ADB-9936-BE26E468FDB3}"/>
              </a:ext>
            </a:extLst>
          </p:cNvPr>
          <p:cNvGrpSpPr/>
          <p:nvPr/>
        </p:nvGrpSpPr>
        <p:grpSpPr>
          <a:xfrm>
            <a:off x="261117" y="842657"/>
            <a:ext cx="4252464" cy="3284424"/>
            <a:chOff x="244301" y="702213"/>
            <a:chExt cx="3937033" cy="3025853"/>
          </a:xfrm>
        </p:grpSpPr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3D0A0D44-444A-450C-BB5E-BF102AF58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2149475"/>
            <a:ext cx="42386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304560" progId="Equation.DSMT4">
                    <p:embed/>
                  </p:oleObj>
                </mc:Choice>
                <mc:Fallback>
                  <p:oleObj name="Equation" r:id="rId4" imgW="190440" imgH="30456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3D0A0D44-444A-450C-BB5E-BF102AF586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81250" y="2149475"/>
                          <a:ext cx="423863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Объект 87">
              <a:extLst>
                <a:ext uri="{FF2B5EF4-FFF2-40B4-BE49-F238E27FC236}">
                  <a16:creationId xmlns:a16="http://schemas.microsoft.com/office/drawing/2014/main" id="{2AE30557-2EBA-451A-B23A-BE5CD32AE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9663" y="1149350"/>
            <a:ext cx="4540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304560" progId="Equation.DSMT4">
                    <p:embed/>
                  </p:oleObj>
                </mc:Choice>
                <mc:Fallback>
                  <p:oleObj name="Equation" r:id="rId6" imgW="203040" imgH="304560" progId="Equation.DSMT4">
                    <p:embed/>
                    <p:pic>
                      <p:nvPicPr>
                        <p:cNvPr id="88" name="Объект 87">
                          <a:extLst>
                            <a:ext uri="{FF2B5EF4-FFF2-40B4-BE49-F238E27FC236}">
                              <a16:creationId xmlns:a16="http://schemas.microsoft.com/office/drawing/2014/main" id="{2AE30557-2EBA-451A-B23A-BE5CD32AE7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79663" y="1149350"/>
                          <a:ext cx="4540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EE515920-A8C6-47AA-952C-D2466FBCA82F}"/>
                </a:ext>
              </a:extLst>
            </p:cNvPr>
            <p:cNvGrpSpPr/>
            <p:nvPr/>
          </p:nvGrpSpPr>
          <p:grpSpPr>
            <a:xfrm>
              <a:off x="244301" y="702213"/>
              <a:ext cx="3937033" cy="3025853"/>
              <a:chOff x="208459" y="704597"/>
              <a:chExt cx="3937033" cy="3025853"/>
            </a:xfrm>
          </p:grpSpPr>
          <p:cxnSp>
            <p:nvCxnSpPr>
              <p:cNvPr id="72" name="Прямая со стрелкой 71">
                <a:extLst>
                  <a:ext uri="{FF2B5EF4-FFF2-40B4-BE49-F238E27FC236}">
                    <a16:creationId xmlns:a16="http://schemas.microsoft.com/office/drawing/2014/main" id="{3AA0CE3D-7F16-4F1C-9217-6CD15C5749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0799" y="1581150"/>
                <a:ext cx="2019751" cy="1564644"/>
              </a:xfrm>
              <a:prstGeom prst="straightConnector1">
                <a:avLst/>
              </a:prstGeom>
              <a:ln w="222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Группа 26">
                <a:extLst>
                  <a:ext uri="{FF2B5EF4-FFF2-40B4-BE49-F238E27FC236}">
                    <a16:creationId xmlns:a16="http://schemas.microsoft.com/office/drawing/2014/main" id="{049D4B84-98CB-453F-AF31-B92A2835F430}"/>
                  </a:ext>
                </a:extLst>
              </p:cNvPr>
              <p:cNvGrpSpPr/>
              <p:nvPr/>
            </p:nvGrpSpPr>
            <p:grpSpPr>
              <a:xfrm>
                <a:off x="208459" y="704597"/>
                <a:ext cx="3937033" cy="3025853"/>
                <a:chOff x="209517" y="726343"/>
                <a:chExt cx="3937033" cy="3025853"/>
              </a:xfrm>
            </p:grpSpPr>
            <p:grpSp>
              <p:nvGrpSpPr>
                <p:cNvPr id="19" name="Группа 18">
                  <a:extLst>
                    <a:ext uri="{FF2B5EF4-FFF2-40B4-BE49-F238E27FC236}">
                      <a16:creationId xmlns:a16="http://schemas.microsoft.com/office/drawing/2014/main" id="{B26BF1F4-4556-424A-A094-DC1C69690413}"/>
                    </a:ext>
                  </a:extLst>
                </p:cNvPr>
                <p:cNvGrpSpPr/>
                <p:nvPr/>
              </p:nvGrpSpPr>
              <p:grpSpPr>
                <a:xfrm>
                  <a:off x="209517" y="726343"/>
                  <a:ext cx="3937033" cy="3025853"/>
                  <a:chOff x="62832" y="635873"/>
                  <a:chExt cx="3937033" cy="3025853"/>
                </a:xfrm>
              </p:grpSpPr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124080B9-FF64-44E3-A62A-20973DA9CAF4}"/>
                      </a:ext>
                    </a:extLst>
                  </p:cNvPr>
                  <p:cNvGrpSpPr/>
                  <p:nvPr/>
                </p:nvGrpSpPr>
                <p:grpSpPr>
                  <a:xfrm>
                    <a:off x="62832" y="635873"/>
                    <a:ext cx="3937033" cy="3025853"/>
                    <a:chOff x="62832" y="635873"/>
                    <a:chExt cx="3937033" cy="3025853"/>
                  </a:xfrm>
                </p:grpSpPr>
                <p:cxnSp>
                  <p:nvCxnSpPr>
                    <p:cNvPr id="52" name="Прямая со стрелкой 51">
                      <a:extLst>
                        <a:ext uri="{FF2B5EF4-FFF2-40B4-BE49-F238E27FC236}">
                          <a16:creationId xmlns:a16="http://schemas.microsoft.com/office/drawing/2014/main" id="{3A5F02EE-0B8A-48AF-AE39-9F5E41C2F8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3069521" y="950930"/>
                      <a:ext cx="930344" cy="523725"/>
                    </a:xfrm>
                    <a:prstGeom prst="straightConnector1">
                      <a:avLst/>
                    </a:prstGeom>
                    <a:ln w="44450">
                      <a:solidFill>
                        <a:schemeClr val="accent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ED3DE692-4FFC-445F-811E-A4969F080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832" y="635873"/>
                      <a:ext cx="3079172" cy="3025853"/>
                      <a:chOff x="62832" y="635873"/>
                      <a:chExt cx="3079172" cy="3025853"/>
                    </a:xfrm>
                  </p:grpSpPr>
                  <p:grpSp>
                    <p:nvGrpSpPr>
                      <p:cNvPr id="11" name="Группа 10">
                        <a:extLst>
                          <a:ext uri="{FF2B5EF4-FFF2-40B4-BE49-F238E27FC236}">
                            <a16:creationId xmlns:a16="http://schemas.microsoft.com/office/drawing/2014/main" id="{2A2BC5BD-98C9-4553-BCB0-8FE4017CE4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2832" y="635873"/>
                        <a:ext cx="3079172" cy="3025853"/>
                        <a:chOff x="62832" y="635873"/>
                        <a:chExt cx="3079172" cy="3025853"/>
                      </a:xfrm>
                    </p:grpSpPr>
                    <p:grpSp>
                      <p:nvGrpSpPr>
                        <p:cNvPr id="10" name="Группа 9">
                          <a:extLst>
                            <a:ext uri="{FF2B5EF4-FFF2-40B4-BE49-F238E27FC236}">
                              <a16:creationId xmlns:a16="http://schemas.microsoft.com/office/drawing/2014/main" id="{F2318D44-66E9-414E-8950-F2C526BAFFB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2832" y="635873"/>
                          <a:ext cx="3079172" cy="3025853"/>
                          <a:chOff x="62832" y="635873"/>
                          <a:chExt cx="3079172" cy="3025853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8B62C21F-60F6-44B8-889A-4BBE5EA9E17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2832" y="635873"/>
                            <a:ext cx="3079172" cy="3025853"/>
                            <a:chOff x="62832" y="635873"/>
                            <a:chExt cx="3079172" cy="3025853"/>
                          </a:xfrm>
                        </p:grpSpPr>
                        <p:cxnSp>
                          <p:nvCxnSpPr>
                            <p:cNvPr id="46" name="Прямая со стрелкой 45">
                              <a:extLst>
                                <a:ext uri="{FF2B5EF4-FFF2-40B4-BE49-F238E27FC236}">
                                  <a16:creationId xmlns:a16="http://schemas.microsoft.com/office/drawing/2014/main" id="{B4CDCDEF-BC0A-46A2-BDEE-201B5EFD260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66231" y="3072138"/>
                              <a:ext cx="2175773" cy="21158"/>
                            </a:xfrm>
                            <a:prstGeom prst="straightConnector1">
                              <a:avLst/>
                            </a:prstGeom>
                            <a:ln w="44450">
                              <a:solidFill>
                                <a:schemeClr val="accent1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8" name="Группа 7">
                              <a:extLst>
                                <a:ext uri="{FF2B5EF4-FFF2-40B4-BE49-F238E27FC236}">
                                  <a16:creationId xmlns:a16="http://schemas.microsoft.com/office/drawing/2014/main" id="{5DA60E95-B12D-4629-B2E8-45EF0598ED31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2832" y="635873"/>
                              <a:ext cx="948089" cy="3025853"/>
                              <a:chOff x="62832" y="635873"/>
                              <a:chExt cx="948089" cy="3025853"/>
                            </a:xfrm>
                          </p:grpSpPr>
                          <p:sp>
                            <p:nvSpPr>
                              <p:cNvPr id="43" name="Овал 42">
                                <a:extLst>
                                  <a:ext uri="{FF2B5EF4-FFF2-40B4-BE49-F238E27FC236}">
                                    <a16:creationId xmlns:a16="http://schemas.microsoft.com/office/drawing/2014/main" id="{F40CCB68-6B26-49F3-8FDB-4A6A9D7E09A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904242" y="3020045"/>
                                <a:ext cx="106679" cy="125344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44" name="Прямая со стрелкой 43">
                                <a:extLst>
                                  <a:ext uri="{FF2B5EF4-FFF2-40B4-BE49-F238E27FC236}">
                                    <a16:creationId xmlns:a16="http://schemas.microsoft.com/office/drawing/2014/main" id="{1A1A05B1-789F-4179-AFB8-D097C82EE035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919929" y="635873"/>
                                <a:ext cx="28498" cy="2391079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48" name="Прямая со стрелкой 47">
                                <a:extLst>
                                  <a:ext uri="{FF2B5EF4-FFF2-40B4-BE49-F238E27FC236}">
                                    <a16:creationId xmlns:a16="http://schemas.microsoft.com/office/drawing/2014/main" id="{DAB149D7-E09D-4A0E-AA62-875725A5D5CA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62832" y="3093296"/>
                                <a:ext cx="868828" cy="568430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sp>
                        <p:nvSpPr>
                          <p:cNvPr id="51" name="TextBox 50">
                            <a:extLst>
                              <a:ext uri="{FF2B5EF4-FFF2-40B4-BE49-F238E27FC236}">
                                <a16:creationId xmlns:a16="http://schemas.microsoft.com/office/drawing/2014/main" id="{9ABDBDA3-AA1B-4ECF-80D8-E81E6FDBABF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56109" y="2984740"/>
                            <a:ext cx="582464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56" name="Овал 55">
                          <a:extLst>
                            <a:ext uri="{FF2B5EF4-FFF2-40B4-BE49-F238E27FC236}">
                              <a16:creationId xmlns:a16="http://schemas.microsoft.com/office/drawing/2014/main" id="{55C9C293-6AA3-441D-B8B4-F3E8F661535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93000" y="1573258"/>
                          <a:ext cx="161117" cy="180834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0A996C14-44CD-4A73-90BE-02B1E7A124BB}"/>
                          </a:ext>
                        </a:extLst>
                      </p:cNvPr>
                      <p:cNvCxnSpPr>
                        <a:cxnSpLocks/>
                        <a:endCxn id="56" idx="3"/>
                      </p:cNvCxnSpPr>
                      <p:nvPr/>
                    </p:nvCxnSpPr>
                    <p:spPr>
                      <a:xfrm flipV="1">
                        <a:off x="976648" y="1727609"/>
                        <a:ext cx="939947" cy="1321302"/>
                      </a:xfrm>
                      <a:prstGeom prst="straightConnector1">
                        <a:avLst/>
                      </a:prstGeom>
                      <a:ln w="22225">
                        <a:solidFill>
                          <a:schemeClr val="accent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4" name="Овал 63">
                      <a:extLst>
                        <a:ext uri="{FF2B5EF4-FFF2-40B4-BE49-F238E27FC236}">
                          <a16:creationId xmlns:a16="http://schemas.microsoft.com/office/drawing/2014/main" id="{68E083BF-5391-4D73-A992-135F779C38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6150" y="1420963"/>
                      <a:ext cx="103371" cy="10738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645DD9D6-E9D9-40ED-B2EC-5B2CE8C93066}"/>
                      </a:ext>
                    </a:extLst>
                  </p:cNvPr>
                  <p:cNvSpPr txBox="1"/>
                  <p:nvPr/>
                </p:nvSpPr>
                <p:spPr>
                  <a:xfrm>
                    <a:off x="2861168" y="1423102"/>
                    <a:ext cx="745758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b="1" i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A</a:t>
                    </a:r>
                    <a:endParaRPr lang="ru-RU" sz="36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  <p:graphicFrame>
                <p:nvGraphicFramePr>
                  <p:cNvPr id="69" name="Объект 68">
                    <a:extLst>
                      <a:ext uri="{FF2B5EF4-FFF2-40B4-BE49-F238E27FC236}">
                        <a16:creationId xmlns:a16="http://schemas.microsoft.com/office/drawing/2014/main" id="{2B23788C-AF1C-43BB-B4D7-11AE06287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71347" y="1869920"/>
                  <a:ext cx="368300" cy="522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164880" imgH="304560" progId="Equation.DSMT4">
                          <p:embed/>
                        </p:oleObj>
                      </mc:Choice>
                      <mc:Fallback>
                        <p:oleObj name="Equation" r:id="rId8" imgW="164880" imgH="304560" progId="Equation.DSMT4">
                          <p:embed/>
                          <p:pic>
                            <p:nvPicPr>
                              <p:cNvPr id="69" name="Объект 68">
                                <a:extLst>
                                  <a:ext uri="{FF2B5EF4-FFF2-40B4-BE49-F238E27FC236}">
                                    <a16:creationId xmlns:a16="http://schemas.microsoft.com/office/drawing/2014/main" id="{2B23788C-AF1C-43BB-B4D7-11AE0628707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71347" y="1869920"/>
                                <a:ext cx="368300" cy="5221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0" name="Объект 69">
                    <a:extLst>
                      <a:ext uri="{FF2B5EF4-FFF2-40B4-BE49-F238E27FC236}">
                        <a16:creationId xmlns:a16="http://schemas.microsoft.com/office/drawing/2014/main" id="{A53499A5-67CF-4313-946E-9C5E9159047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1469" y="1133858"/>
                  <a:ext cx="566738" cy="520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0" imgW="253800" imgH="304560" progId="Equation.DSMT4">
                          <p:embed/>
                        </p:oleObj>
                      </mc:Choice>
                      <mc:Fallback>
                        <p:oleObj name="Equation" r:id="rId10" imgW="253800" imgH="304560" progId="Equation.DSMT4">
                          <p:embed/>
                          <p:pic>
                            <p:nvPicPr>
                              <p:cNvPr id="70" name="Объект 69">
                                <a:extLst>
                                  <a:ext uri="{FF2B5EF4-FFF2-40B4-BE49-F238E27FC236}">
                                    <a16:creationId xmlns:a16="http://schemas.microsoft.com/office/drawing/2014/main" id="{A53499A5-67CF-4313-946E-9C5E9159047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1469" y="1133858"/>
                                <a:ext cx="566738" cy="520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7" name="Прямая со стрелкой 86">
                  <a:extLst>
                    <a:ext uri="{FF2B5EF4-FFF2-40B4-BE49-F238E27FC236}">
                      <a16:creationId xmlns:a16="http://schemas.microsoft.com/office/drawing/2014/main" id="{408DDB5B-704D-4178-9D04-31639E36A5F3}"/>
                    </a:ext>
                  </a:extLst>
                </p:cNvPr>
                <p:cNvCxnSpPr>
                  <a:cxnSpLocks/>
                  <a:endCxn id="56" idx="6"/>
                </p:cNvCxnSpPr>
                <p:nvPr/>
              </p:nvCxnSpPr>
              <p:spPr>
                <a:xfrm flipH="1">
                  <a:off x="2200802" y="1581150"/>
                  <a:ext cx="911114" cy="172995"/>
                </a:xfrm>
                <a:prstGeom prst="straightConnector1">
                  <a:avLst/>
                </a:prstGeom>
                <a:ln w="22225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Объект 89">
                  <a:extLst>
                    <a:ext uri="{FF2B5EF4-FFF2-40B4-BE49-F238E27FC236}">
                      <a16:creationId xmlns:a16="http://schemas.microsoft.com/office/drawing/2014/main" id="{8ECDB493-F0CA-4CC9-BA26-E2CF438407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4363" y="825500"/>
                <a:ext cx="454025" cy="563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203040" imgH="330120" progId="Equation.DSMT4">
                        <p:embed/>
                      </p:oleObj>
                    </mc:Choice>
                    <mc:Fallback>
                      <p:oleObj name="Equation" r:id="rId12" imgW="203040" imgH="330120" progId="Equation.DSMT4">
                        <p:embed/>
                        <p:pic>
                          <p:nvPicPr>
                            <p:cNvPr id="90" name="Объект 89">
                              <a:extLst>
                                <a:ext uri="{FF2B5EF4-FFF2-40B4-BE49-F238E27FC236}">
                                  <a16:creationId xmlns:a16="http://schemas.microsoft.com/office/drawing/2014/main" id="{8ECDB493-F0CA-4CC9-BA26-E2CF4384078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4363" y="825500"/>
                              <a:ext cx="454025" cy="563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Будем рассматривать общий случай, когда некоторый полюс </a:t>
            </a:r>
            <a:r>
              <a:rPr lang="en-US" sz="2000" i="1" dirty="0">
                <a:solidFill>
                  <a:srgbClr val="002060"/>
                </a:solidFill>
                <a:latin typeface="Constantia" panose="02030602050306030303" pitchFamily="18" charset="0"/>
              </a:rPr>
              <a:t>A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движется относительно полюса </a:t>
            </a:r>
            <a:r>
              <a:rPr lang="ru-RU" sz="2000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со скоростью    .</a:t>
            </a:r>
          </a:p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пишем момент импульса точки  системы      относительно движущегося полюса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в системе отсчета, связанной с полюсом 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и найдем его производную по времени.</a:t>
            </a:r>
          </a:p>
        </p:txBody>
      </p:sp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EBBB755B-5838-4B53-B3DF-025D2383B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22129" y="993626"/>
          <a:ext cx="301785" cy="3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30120" progId="Equation.DSMT4">
                  <p:embed/>
                </p:oleObj>
              </mc:Choice>
              <mc:Fallback>
                <p:oleObj name="Equation" r:id="rId14" imgW="203040" imgH="33012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EBBB755B-5838-4B53-B3DF-025D2383B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22129" y="993626"/>
                        <a:ext cx="301785" cy="37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Объект 97">
            <a:extLst>
              <a:ext uri="{FF2B5EF4-FFF2-40B4-BE49-F238E27FC236}">
                <a16:creationId xmlns:a16="http://schemas.microsoft.com/office/drawing/2014/main" id="{2BD697CE-A273-426F-BDAC-CE0414954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1053" y="1280969"/>
          <a:ext cx="433081" cy="39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304560" progId="Equation.DSMT4">
                  <p:embed/>
                </p:oleObj>
              </mc:Choice>
              <mc:Fallback>
                <p:oleObj name="Equation" r:id="rId16" imgW="253800" imgH="304560" progId="Equation.DSMT4">
                  <p:embed/>
                  <p:pic>
                    <p:nvPicPr>
                      <p:cNvPr id="98" name="Объект 97">
                        <a:extLst>
                          <a:ext uri="{FF2B5EF4-FFF2-40B4-BE49-F238E27FC236}">
                            <a16:creationId xmlns:a16="http://schemas.microsoft.com/office/drawing/2014/main" id="{2BD697CE-A273-426F-BDAC-CE0414954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21053" y="1280969"/>
                        <a:ext cx="433081" cy="39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Прямоугольник 106">
            <a:extLst>
              <a:ext uri="{FF2B5EF4-FFF2-40B4-BE49-F238E27FC236}">
                <a16:creationId xmlns:a16="http://schemas.microsoft.com/office/drawing/2014/main" id="{6CC4BC23-7A89-4AE4-8ED4-D52802524E2F}"/>
              </a:ext>
            </a:extLst>
          </p:cNvPr>
          <p:cNvSpPr/>
          <p:nvPr/>
        </p:nvSpPr>
        <p:spPr>
          <a:xfrm>
            <a:off x="4727933" y="2428492"/>
            <a:ext cx="705991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системе отсчета, связанной с полюсом </a:t>
            </a:r>
            <a:r>
              <a:rPr lang="ru-RU" sz="2000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каждая материальная точка системы характеризуется радиусом вектором      и скоростью     .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Относительно системы отсчета, связанной с полюсом А эта же точка характеризуется штрихованными параметрами      и         .  </a:t>
            </a:r>
          </a:p>
        </p:txBody>
      </p:sp>
      <p:graphicFrame>
        <p:nvGraphicFramePr>
          <p:cNvPr id="108" name="Объект 107">
            <a:extLst>
              <a:ext uri="{FF2B5EF4-FFF2-40B4-BE49-F238E27FC236}">
                <a16:creationId xmlns:a16="http://schemas.microsoft.com/office/drawing/2014/main" id="{A45A2B95-242C-4044-A0BC-7DBC1FF47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9960" y="2988901"/>
          <a:ext cx="285857" cy="40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304560" progId="Equation.DSMT4">
                  <p:embed/>
                </p:oleObj>
              </mc:Choice>
              <mc:Fallback>
                <p:oleObj name="Equation" r:id="rId18" imgW="164880" imgH="304560" progId="Equation.DSMT4">
                  <p:embed/>
                  <p:pic>
                    <p:nvPicPr>
                      <p:cNvPr id="108" name="Объект 107">
                        <a:extLst>
                          <a:ext uri="{FF2B5EF4-FFF2-40B4-BE49-F238E27FC236}">
                            <a16:creationId xmlns:a16="http://schemas.microsoft.com/office/drawing/2014/main" id="{A45A2B95-242C-4044-A0BC-7DBC1FF47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89960" y="2988901"/>
                        <a:ext cx="285857" cy="40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Объект 113">
            <a:extLst>
              <a:ext uri="{FF2B5EF4-FFF2-40B4-BE49-F238E27FC236}">
                <a16:creationId xmlns:a16="http://schemas.microsoft.com/office/drawing/2014/main" id="{227983A9-41C8-48A2-B4E1-BA2DDDAEF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6923" y="2963859"/>
          <a:ext cx="330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304560" progId="Equation.DSMT4">
                  <p:embed/>
                </p:oleObj>
              </mc:Choice>
              <mc:Fallback>
                <p:oleObj name="Equation" r:id="rId20" imgW="190440" imgH="304560" progId="Equation.DSMT4">
                  <p:embed/>
                  <p:pic>
                    <p:nvPicPr>
                      <p:cNvPr id="114" name="Объект 113">
                        <a:extLst>
                          <a:ext uri="{FF2B5EF4-FFF2-40B4-BE49-F238E27FC236}">
                            <a16:creationId xmlns:a16="http://schemas.microsoft.com/office/drawing/2014/main" id="{227983A9-41C8-48A2-B4E1-BA2DDDAEF2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96923" y="2963859"/>
                        <a:ext cx="3302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>
            <a:extLst>
              <a:ext uri="{FF2B5EF4-FFF2-40B4-BE49-F238E27FC236}">
                <a16:creationId xmlns:a16="http://schemas.microsoft.com/office/drawing/2014/main" id="{8B954A2E-CB09-4D91-B81A-54B663400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7593" y="3551708"/>
          <a:ext cx="3730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380880" progId="Equation.DSMT4">
                  <p:embed/>
                </p:oleObj>
              </mc:Choice>
              <mc:Fallback>
                <p:oleObj name="Equation" r:id="rId22" imgW="215640" imgH="380880" progId="Equation.DSMT4">
                  <p:embed/>
                  <p:pic>
                    <p:nvPicPr>
                      <p:cNvPr id="119" name="Объект 118">
                        <a:extLst>
                          <a:ext uri="{FF2B5EF4-FFF2-40B4-BE49-F238E27FC236}">
                            <a16:creationId xmlns:a16="http://schemas.microsoft.com/office/drawing/2014/main" id="{8B954A2E-CB09-4D91-B81A-54B663400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37593" y="3551708"/>
                        <a:ext cx="373063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FBE93F2E-CDAD-4442-8E16-7FCE4311F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1775" y="3551708"/>
          <a:ext cx="4397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380880" progId="Equation.DSMT4">
                  <p:embed/>
                </p:oleObj>
              </mc:Choice>
              <mc:Fallback>
                <p:oleObj name="Equation" r:id="rId24" imgW="253800" imgH="38088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FBE93F2E-CDAD-4442-8E16-7FCE4311F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941775" y="3551708"/>
                        <a:ext cx="439738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Объект 121">
            <a:extLst>
              <a:ext uri="{FF2B5EF4-FFF2-40B4-BE49-F238E27FC236}">
                <a16:creationId xmlns:a16="http://schemas.microsoft.com/office/drawing/2014/main" id="{21B3074B-7071-4875-A620-1D9728930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0" y="4876800"/>
          <a:ext cx="22637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62040" imgH="431640" progId="Equation.DSMT4">
                  <p:embed/>
                </p:oleObj>
              </mc:Choice>
              <mc:Fallback>
                <p:oleObj name="Equation" r:id="rId26" imgW="1562040" imgH="431640" progId="Equation.DSMT4">
                  <p:embed/>
                  <p:pic>
                    <p:nvPicPr>
                      <p:cNvPr id="122" name="Объект 121">
                        <a:extLst>
                          <a:ext uri="{FF2B5EF4-FFF2-40B4-BE49-F238E27FC236}">
                            <a16:creationId xmlns:a16="http://schemas.microsoft.com/office/drawing/2014/main" id="{21B3074B-7071-4875-A620-1D9728930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76850" y="4876800"/>
                        <a:ext cx="226377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491" y="5509765"/>
          <a:ext cx="6257018" cy="116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16040" imgH="634680" progId="Equation.DSMT4">
                  <p:embed/>
                </p:oleObj>
              </mc:Choice>
              <mc:Fallback>
                <p:oleObj name="Equation" r:id="rId28" imgW="3416040" imgH="63468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67491" y="5509765"/>
                        <a:ext cx="6257018" cy="116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159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4" y="77775"/>
            <a:ext cx="12168294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УРАВНЕНИЕ МОМЕНТОВ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7D9A3B4B-FF3A-4ADB-9936-BE26E468FDB3}"/>
              </a:ext>
            </a:extLst>
          </p:cNvPr>
          <p:cNvGrpSpPr/>
          <p:nvPr/>
        </p:nvGrpSpPr>
        <p:grpSpPr>
          <a:xfrm>
            <a:off x="261117" y="842657"/>
            <a:ext cx="4252464" cy="3284424"/>
            <a:chOff x="244301" y="702213"/>
            <a:chExt cx="3937033" cy="3025853"/>
          </a:xfrm>
        </p:grpSpPr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3D0A0D44-444A-450C-BB5E-BF102AF586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250" y="2149475"/>
            <a:ext cx="423863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304560" progId="Equation.DSMT4">
                    <p:embed/>
                  </p:oleObj>
                </mc:Choice>
                <mc:Fallback>
                  <p:oleObj name="Equation" r:id="rId2" imgW="190440" imgH="30456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3D0A0D44-444A-450C-BB5E-BF102AF586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81250" y="2149475"/>
                          <a:ext cx="423863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Объект 87">
              <a:extLst>
                <a:ext uri="{FF2B5EF4-FFF2-40B4-BE49-F238E27FC236}">
                  <a16:creationId xmlns:a16="http://schemas.microsoft.com/office/drawing/2014/main" id="{2AE30557-2EBA-451A-B23A-BE5CD32AE7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9663" y="1149350"/>
            <a:ext cx="4540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304560" progId="Equation.DSMT4">
                    <p:embed/>
                  </p:oleObj>
                </mc:Choice>
                <mc:Fallback>
                  <p:oleObj name="Equation" r:id="rId4" imgW="203040" imgH="304560" progId="Equation.DSMT4">
                    <p:embed/>
                    <p:pic>
                      <p:nvPicPr>
                        <p:cNvPr id="88" name="Объект 87">
                          <a:extLst>
                            <a:ext uri="{FF2B5EF4-FFF2-40B4-BE49-F238E27FC236}">
                              <a16:creationId xmlns:a16="http://schemas.microsoft.com/office/drawing/2014/main" id="{2AE30557-2EBA-451A-B23A-BE5CD32AE7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79663" y="1149350"/>
                          <a:ext cx="4540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Группа 27">
              <a:extLst>
                <a:ext uri="{FF2B5EF4-FFF2-40B4-BE49-F238E27FC236}">
                  <a16:creationId xmlns:a16="http://schemas.microsoft.com/office/drawing/2014/main" id="{EE515920-A8C6-47AA-952C-D2466FBCA82F}"/>
                </a:ext>
              </a:extLst>
            </p:cNvPr>
            <p:cNvGrpSpPr/>
            <p:nvPr/>
          </p:nvGrpSpPr>
          <p:grpSpPr>
            <a:xfrm>
              <a:off x="244301" y="702213"/>
              <a:ext cx="3937033" cy="3025853"/>
              <a:chOff x="208459" y="704597"/>
              <a:chExt cx="3937033" cy="3025853"/>
            </a:xfrm>
          </p:grpSpPr>
          <p:cxnSp>
            <p:nvCxnSpPr>
              <p:cNvPr id="72" name="Прямая со стрелкой 71">
                <a:extLst>
                  <a:ext uri="{FF2B5EF4-FFF2-40B4-BE49-F238E27FC236}">
                    <a16:creationId xmlns:a16="http://schemas.microsoft.com/office/drawing/2014/main" id="{3AA0CE3D-7F16-4F1C-9217-6CD15C5749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0799" y="1581150"/>
                <a:ext cx="2019751" cy="1564644"/>
              </a:xfrm>
              <a:prstGeom prst="straightConnector1">
                <a:avLst/>
              </a:prstGeom>
              <a:ln w="2222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Группа 26">
                <a:extLst>
                  <a:ext uri="{FF2B5EF4-FFF2-40B4-BE49-F238E27FC236}">
                    <a16:creationId xmlns:a16="http://schemas.microsoft.com/office/drawing/2014/main" id="{049D4B84-98CB-453F-AF31-B92A2835F430}"/>
                  </a:ext>
                </a:extLst>
              </p:cNvPr>
              <p:cNvGrpSpPr/>
              <p:nvPr/>
            </p:nvGrpSpPr>
            <p:grpSpPr>
              <a:xfrm>
                <a:off x="208459" y="704597"/>
                <a:ext cx="3937033" cy="3025853"/>
                <a:chOff x="209517" y="726343"/>
                <a:chExt cx="3937033" cy="3025853"/>
              </a:xfrm>
            </p:grpSpPr>
            <p:grpSp>
              <p:nvGrpSpPr>
                <p:cNvPr id="19" name="Группа 18">
                  <a:extLst>
                    <a:ext uri="{FF2B5EF4-FFF2-40B4-BE49-F238E27FC236}">
                      <a16:creationId xmlns:a16="http://schemas.microsoft.com/office/drawing/2014/main" id="{B26BF1F4-4556-424A-A094-DC1C69690413}"/>
                    </a:ext>
                  </a:extLst>
                </p:cNvPr>
                <p:cNvGrpSpPr/>
                <p:nvPr/>
              </p:nvGrpSpPr>
              <p:grpSpPr>
                <a:xfrm>
                  <a:off x="209517" y="726343"/>
                  <a:ext cx="3937033" cy="3025853"/>
                  <a:chOff x="62832" y="635873"/>
                  <a:chExt cx="3937033" cy="3025853"/>
                </a:xfrm>
              </p:grpSpPr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124080B9-FF64-44E3-A62A-20973DA9CAF4}"/>
                      </a:ext>
                    </a:extLst>
                  </p:cNvPr>
                  <p:cNvGrpSpPr/>
                  <p:nvPr/>
                </p:nvGrpSpPr>
                <p:grpSpPr>
                  <a:xfrm>
                    <a:off x="62832" y="635873"/>
                    <a:ext cx="3937033" cy="3025853"/>
                    <a:chOff x="62832" y="635873"/>
                    <a:chExt cx="3937033" cy="3025853"/>
                  </a:xfrm>
                </p:grpSpPr>
                <p:cxnSp>
                  <p:nvCxnSpPr>
                    <p:cNvPr id="52" name="Прямая со стрелкой 51">
                      <a:extLst>
                        <a:ext uri="{FF2B5EF4-FFF2-40B4-BE49-F238E27FC236}">
                          <a16:creationId xmlns:a16="http://schemas.microsoft.com/office/drawing/2014/main" id="{3A5F02EE-0B8A-48AF-AE39-9F5E41C2F8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3069521" y="950930"/>
                      <a:ext cx="930344" cy="523725"/>
                    </a:xfrm>
                    <a:prstGeom prst="straightConnector1">
                      <a:avLst/>
                    </a:prstGeom>
                    <a:ln w="44450">
                      <a:solidFill>
                        <a:schemeClr val="accent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ED3DE692-4FFC-445F-811E-A4969F080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832" y="635873"/>
                      <a:ext cx="3079172" cy="3025853"/>
                      <a:chOff x="62832" y="635873"/>
                      <a:chExt cx="3079172" cy="3025853"/>
                    </a:xfrm>
                  </p:grpSpPr>
                  <p:grpSp>
                    <p:nvGrpSpPr>
                      <p:cNvPr id="11" name="Группа 10">
                        <a:extLst>
                          <a:ext uri="{FF2B5EF4-FFF2-40B4-BE49-F238E27FC236}">
                            <a16:creationId xmlns:a16="http://schemas.microsoft.com/office/drawing/2014/main" id="{2A2BC5BD-98C9-4553-BCB0-8FE4017CE4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2832" y="635873"/>
                        <a:ext cx="3079172" cy="3025853"/>
                        <a:chOff x="62832" y="635873"/>
                        <a:chExt cx="3079172" cy="3025853"/>
                      </a:xfrm>
                    </p:grpSpPr>
                    <p:grpSp>
                      <p:nvGrpSpPr>
                        <p:cNvPr id="10" name="Группа 9">
                          <a:extLst>
                            <a:ext uri="{FF2B5EF4-FFF2-40B4-BE49-F238E27FC236}">
                              <a16:creationId xmlns:a16="http://schemas.microsoft.com/office/drawing/2014/main" id="{F2318D44-66E9-414E-8950-F2C526BAFFBA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2832" y="635873"/>
                          <a:ext cx="3079172" cy="3025853"/>
                          <a:chOff x="62832" y="635873"/>
                          <a:chExt cx="3079172" cy="3025853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8B62C21F-60F6-44B8-889A-4BBE5EA9E172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2832" y="635873"/>
                            <a:ext cx="3079172" cy="3025853"/>
                            <a:chOff x="62832" y="635873"/>
                            <a:chExt cx="3079172" cy="3025853"/>
                          </a:xfrm>
                        </p:grpSpPr>
                        <p:cxnSp>
                          <p:nvCxnSpPr>
                            <p:cNvPr id="46" name="Прямая со стрелкой 45">
                              <a:extLst>
                                <a:ext uri="{FF2B5EF4-FFF2-40B4-BE49-F238E27FC236}">
                                  <a16:creationId xmlns:a16="http://schemas.microsoft.com/office/drawing/2014/main" id="{B4CDCDEF-BC0A-46A2-BDEE-201B5EFD260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966231" y="3072138"/>
                              <a:ext cx="2175773" cy="21158"/>
                            </a:xfrm>
                            <a:prstGeom prst="straightConnector1">
                              <a:avLst/>
                            </a:prstGeom>
                            <a:ln w="44450">
                              <a:solidFill>
                                <a:schemeClr val="accent1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8" name="Группа 7">
                              <a:extLst>
                                <a:ext uri="{FF2B5EF4-FFF2-40B4-BE49-F238E27FC236}">
                                  <a16:creationId xmlns:a16="http://schemas.microsoft.com/office/drawing/2014/main" id="{5DA60E95-B12D-4629-B2E8-45EF0598ED31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2832" y="635873"/>
                              <a:ext cx="948089" cy="3025853"/>
                              <a:chOff x="62832" y="635873"/>
                              <a:chExt cx="948089" cy="3025853"/>
                            </a:xfrm>
                          </p:grpSpPr>
                          <p:sp>
                            <p:nvSpPr>
                              <p:cNvPr id="43" name="Овал 42">
                                <a:extLst>
                                  <a:ext uri="{FF2B5EF4-FFF2-40B4-BE49-F238E27FC236}">
                                    <a16:creationId xmlns:a16="http://schemas.microsoft.com/office/drawing/2014/main" id="{F40CCB68-6B26-49F3-8FDB-4A6A9D7E09A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904242" y="3020045"/>
                                <a:ext cx="106679" cy="125344"/>
                              </a:xfrm>
                              <a:prstGeom prst="ellipse">
                                <a:avLst/>
                              </a:prstGeom>
                              <a:ln>
                                <a:solidFill>
                                  <a:schemeClr val="accent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44" name="Прямая со стрелкой 43">
                                <a:extLst>
                                  <a:ext uri="{FF2B5EF4-FFF2-40B4-BE49-F238E27FC236}">
                                    <a16:creationId xmlns:a16="http://schemas.microsoft.com/office/drawing/2014/main" id="{1A1A05B1-789F-4179-AFB8-D097C82EE035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919929" y="635873"/>
                                <a:ext cx="28498" cy="2391079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48" name="Прямая со стрелкой 47">
                                <a:extLst>
                                  <a:ext uri="{FF2B5EF4-FFF2-40B4-BE49-F238E27FC236}">
                                    <a16:creationId xmlns:a16="http://schemas.microsoft.com/office/drawing/2014/main" id="{DAB149D7-E09D-4A0E-AA62-875725A5D5CA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>
                                <a:off x="62832" y="3093296"/>
                                <a:ext cx="868828" cy="568430"/>
                              </a:xfrm>
                              <a:prstGeom prst="straightConnector1">
                                <a:avLst/>
                              </a:prstGeom>
                              <a:ln w="44450">
                                <a:solidFill>
                                  <a:schemeClr val="accent1"/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sp>
                        <p:nvSpPr>
                          <p:cNvPr id="51" name="TextBox 50">
                            <a:extLst>
                              <a:ext uri="{FF2B5EF4-FFF2-40B4-BE49-F238E27FC236}">
                                <a16:creationId xmlns:a16="http://schemas.microsoft.com/office/drawing/2014/main" id="{9ABDBDA3-AA1B-4ECF-80D8-E81E6FDBABF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56109" y="2984740"/>
                            <a:ext cx="582464" cy="64633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3600" b="1" i="1" dirty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onstantia" panose="02030602050306030303" pitchFamily="18" charset="0"/>
                              </a:rPr>
                              <a:t>O</a:t>
                            </a:r>
                            <a:endParaRPr lang="ru-RU" sz="3600" b="1" i="1" dirty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56" name="Овал 55">
                          <a:extLst>
                            <a:ext uri="{FF2B5EF4-FFF2-40B4-BE49-F238E27FC236}">
                              <a16:creationId xmlns:a16="http://schemas.microsoft.com/office/drawing/2014/main" id="{55C9C293-6AA3-441D-B8B4-F3E8F661535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93000" y="1573258"/>
                          <a:ext cx="161117" cy="180834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59" name="Прямая со стрелкой 58">
                        <a:extLst>
                          <a:ext uri="{FF2B5EF4-FFF2-40B4-BE49-F238E27FC236}">
                            <a16:creationId xmlns:a16="http://schemas.microsoft.com/office/drawing/2014/main" id="{0A996C14-44CD-4A73-90BE-02B1E7A124BB}"/>
                          </a:ext>
                        </a:extLst>
                      </p:cNvPr>
                      <p:cNvCxnSpPr>
                        <a:cxnSpLocks/>
                        <a:endCxn id="56" idx="3"/>
                      </p:cNvCxnSpPr>
                      <p:nvPr/>
                    </p:nvCxnSpPr>
                    <p:spPr>
                      <a:xfrm flipV="1">
                        <a:off x="976648" y="1727609"/>
                        <a:ext cx="939947" cy="1321302"/>
                      </a:xfrm>
                      <a:prstGeom prst="straightConnector1">
                        <a:avLst/>
                      </a:prstGeom>
                      <a:ln w="22225">
                        <a:solidFill>
                          <a:schemeClr val="accent1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64" name="Овал 63">
                      <a:extLst>
                        <a:ext uri="{FF2B5EF4-FFF2-40B4-BE49-F238E27FC236}">
                          <a16:creationId xmlns:a16="http://schemas.microsoft.com/office/drawing/2014/main" id="{68E083BF-5391-4D73-A992-135F779C38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6150" y="1420963"/>
                      <a:ext cx="103371" cy="10738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68" name="TextBox 67">
                    <a:extLst>
                      <a:ext uri="{FF2B5EF4-FFF2-40B4-BE49-F238E27FC236}">
                        <a16:creationId xmlns:a16="http://schemas.microsoft.com/office/drawing/2014/main" id="{645DD9D6-E9D9-40ED-B2EC-5B2CE8C93066}"/>
                      </a:ext>
                    </a:extLst>
                  </p:cNvPr>
                  <p:cNvSpPr txBox="1"/>
                  <p:nvPr/>
                </p:nvSpPr>
                <p:spPr>
                  <a:xfrm>
                    <a:off x="2861168" y="1423102"/>
                    <a:ext cx="745758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b="1" i="1" dirty="0">
                        <a:solidFill>
                          <a:schemeClr val="accent5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A</a:t>
                    </a:r>
                    <a:endParaRPr lang="ru-RU" sz="3600" b="1" i="1" dirty="0">
                      <a:solidFill>
                        <a:schemeClr val="accent5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  <p:graphicFrame>
                <p:nvGraphicFramePr>
                  <p:cNvPr id="69" name="Объект 68">
                    <a:extLst>
                      <a:ext uri="{FF2B5EF4-FFF2-40B4-BE49-F238E27FC236}">
                        <a16:creationId xmlns:a16="http://schemas.microsoft.com/office/drawing/2014/main" id="{2B23788C-AF1C-43BB-B4D7-11AE062870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171347" y="1869920"/>
                  <a:ext cx="368300" cy="52211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164880" imgH="304560" progId="Equation.DSMT4">
                          <p:embed/>
                        </p:oleObj>
                      </mc:Choice>
                      <mc:Fallback>
                        <p:oleObj name="Equation" r:id="rId6" imgW="164880" imgH="304560" progId="Equation.DSMT4">
                          <p:embed/>
                          <p:pic>
                            <p:nvPicPr>
                              <p:cNvPr id="69" name="Объект 68">
                                <a:extLst>
                                  <a:ext uri="{FF2B5EF4-FFF2-40B4-BE49-F238E27FC236}">
                                    <a16:creationId xmlns:a16="http://schemas.microsoft.com/office/drawing/2014/main" id="{2B23788C-AF1C-43BB-B4D7-11AE0628707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71347" y="1869920"/>
                                <a:ext cx="368300" cy="52211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0" name="Объект 69">
                    <a:extLst>
                      <a:ext uri="{FF2B5EF4-FFF2-40B4-BE49-F238E27FC236}">
                        <a16:creationId xmlns:a16="http://schemas.microsoft.com/office/drawing/2014/main" id="{A53499A5-67CF-4313-946E-9C5E9159047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1469" y="1133858"/>
                  <a:ext cx="566738" cy="520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253800" imgH="304560" progId="Equation.DSMT4">
                          <p:embed/>
                        </p:oleObj>
                      </mc:Choice>
                      <mc:Fallback>
                        <p:oleObj name="Equation" r:id="rId8" imgW="253800" imgH="304560" progId="Equation.DSMT4">
                          <p:embed/>
                          <p:pic>
                            <p:nvPicPr>
                              <p:cNvPr id="70" name="Объект 69">
                                <a:extLst>
                                  <a:ext uri="{FF2B5EF4-FFF2-40B4-BE49-F238E27FC236}">
                                    <a16:creationId xmlns:a16="http://schemas.microsoft.com/office/drawing/2014/main" id="{A53499A5-67CF-4313-946E-9C5E9159047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1469" y="1133858"/>
                                <a:ext cx="566738" cy="520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7" name="Прямая со стрелкой 86">
                  <a:extLst>
                    <a:ext uri="{FF2B5EF4-FFF2-40B4-BE49-F238E27FC236}">
                      <a16:creationId xmlns:a16="http://schemas.microsoft.com/office/drawing/2014/main" id="{408DDB5B-704D-4178-9D04-31639E36A5F3}"/>
                    </a:ext>
                  </a:extLst>
                </p:cNvPr>
                <p:cNvCxnSpPr>
                  <a:cxnSpLocks/>
                  <a:endCxn id="56" idx="6"/>
                </p:cNvCxnSpPr>
                <p:nvPr/>
              </p:nvCxnSpPr>
              <p:spPr>
                <a:xfrm flipH="1">
                  <a:off x="2200802" y="1581150"/>
                  <a:ext cx="911114" cy="172995"/>
                </a:xfrm>
                <a:prstGeom prst="straightConnector1">
                  <a:avLst/>
                </a:prstGeom>
                <a:ln w="22225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0" name="Объект 89">
                  <a:extLst>
                    <a:ext uri="{FF2B5EF4-FFF2-40B4-BE49-F238E27FC236}">
                      <a16:creationId xmlns:a16="http://schemas.microsoft.com/office/drawing/2014/main" id="{8ECDB493-F0CA-4CC9-BA26-E2CF438407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54363" y="825500"/>
                <a:ext cx="454025" cy="563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203040" imgH="330120" progId="Equation.DSMT4">
                        <p:embed/>
                      </p:oleObj>
                    </mc:Choice>
                    <mc:Fallback>
                      <p:oleObj name="Equation" r:id="rId10" imgW="203040" imgH="330120" progId="Equation.DSMT4">
                        <p:embed/>
                        <p:pic>
                          <p:nvPicPr>
                            <p:cNvPr id="90" name="Объект 89">
                              <a:extLst>
                                <a:ext uri="{FF2B5EF4-FFF2-40B4-BE49-F238E27FC236}">
                                  <a16:creationId xmlns:a16="http://schemas.microsoft.com/office/drawing/2014/main" id="{8ECDB493-F0CA-4CC9-BA26-E2CF4384078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54363" y="825500"/>
                              <a:ext cx="454025" cy="5635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93" name="Прямоугольник 92">
            <a:extLst>
              <a:ext uri="{FF2B5EF4-FFF2-40B4-BE49-F238E27FC236}">
                <a16:creationId xmlns:a16="http://schemas.microsoft.com/office/drawing/2014/main" id="{834E3E7F-AFA4-4DCF-B9F9-9ECA21C3D28D}"/>
              </a:ext>
            </a:extLst>
          </p:cNvPr>
          <p:cNvSpPr/>
          <p:nvPr/>
        </p:nvSpPr>
        <p:spPr>
          <a:xfrm>
            <a:off x="4744700" y="661067"/>
            <a:ext cx="70599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(    )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производную по времени от момента импульса в системе отсчет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относительно движущегося полюса </a:t>
            </a:r>
            <a:r>
              <a:rPr lang="ru-RU" sz="2000" b="1" i="1" dirty="0">
                <a:solidFill>
                  <a:srgbClr val="002060"/>
                </a:solidFill>
                <a:latin typeface="Constantia" panose="02030602050306030303" pitchFamily="18" charset="0"/>
              </a:rPr>
              <a:t>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</p:txBody>
      </p:sp>
      <p:graphicFrame>
        <p:nvGraphicFramePr>
          <p:cNvPr id="124" name="Объект 123">
            <a:extLst>
              <a:ext uri="{FF2B5EF4-FFF2-40B4-BE49-F238E27FC236}">
                <a16:creationId xmlns:a16="http://schemas.microsoft.com/office/drawing/2014/main" id="{D82B83F7-7710-4E19-AEA8-5BC37013F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5563" y="1204618"/>
          <a:ext cx="54657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27400" imgH="787320" progId="Equation.DSMT4">
                  <p:embed/>
                </p:oleObj>
              </mc:Choice>
              <mc:Fallback>
                <p:oleObj name="Equation" r:id="rId12" imgW="4127400" imgH="787320" progId="Equation.DSMT4">
                  <p:embed/>
                  <p:pic>
                    <p:nvPicPr>
                      <p:cNvPr id="124" name="Объект 123">
                        <a:extLst>
                          <a:ext uri="{FF2B5EF4-FFF2-40B4-BE49-F238E27FC236}">
                            <a16:creationId xmlns:a16="http://schemas.microsoft.com/office/drawing/2014/main" id="{D82B83F7-7710-4E19-AEA8-5BC37013F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75563" y="1204618"/>
                        <a:ext cx="54657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82184B-E9FE-415D-B634-6B08090DF965}"/>
              </a:ext>
            </a:extLst>
          </p:cNvPr>
          <p:cNvGrpSpPr/>
          <p:nvPr/>
        </p:nvGrpSpPr>
        <p:grpSpPr>
          <a:xfrm>
            <a:off x="6477609" y="694872"/>
            <a:ext cx="399441" cy="387350"/>
            <a:chOff x="7061809" y="3505200"/>
            <a:chExt cx="977291" cy="914400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5FB671AE-37C9-4D5A-A473-6CD83C31C7A7}"/>
                </a:ext>
              </a:extLst>
            </p:cNvPr>
            <p:cNvGrpSpPr/>
            <p:nvPr/>
          </p:nvGrpSpPr>
          <p:grpSpPr>
            <a:xfrm>
              <a:off x="7258050" y="3581400"/>
              <a:ext cx="781050" cy="774700"/>
              <a:chOff x="7258050" y="3581400"/>
              <a:chExt cx="781050" cy="774700"/>
            </a:xfrm>
          </p:grpSpPr>
          <p:sp>
            <p:nvSpPr>
              <p:cNvPr id="4" name="Полилиния: фигура 3">
                <a:extLst>
                  <a:ext uri="{FF2B5EF4-FFF2-40B4-BE49-F238E27FC236}">
                    <a16:creationId xmlns:a16="http://schemas.microsoft.com/office/drawing/2014/main" id="{98C2A23D-018A-4D2D-8B0E-5383F1C823F1}"/>
                  </a:ext>
                </a:extLst>
              </p:cNvPr>
              <p:cNvSpPr/>
              <p:nvPr/>
            </p:nvSpPr>
            <p:spPr>
              <a:xfrm>
                <a:off x="7277100" y="3581400"/>
                <a:ext cx="762000" cy="381000"/>
              </a:xfrm>
              <a:custGeom>
                <a:avLst/>
                <a:gdLst>
                  <a:gd name="connsiteX0" fmla="*/ 0 w 762000"/>
                  <a:gd name="connsiteY0" fmla="*/ 381000 h 381000"/>
                  <a:gd name="connsiteX1" fmla="*/ 361950 w 762000"/>
                  <a:gd name="connsiteY1" fmla="*/ 292100 h 381000"/>
                  <a:gd name="connsiteX2" fmla="*/ 654050 w 762000"/>
                  <a:gd name="connsiteY2" fmla="*/ 120650 h 381000"/>
                  <a:gd name="connsiteX3" fmla="*/ 762000 w 762000"/>
                  <a:gd name="connsiteY3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000" h="381000">
                    <a:moveTo>
                      <a:pt x="0" y="381000"/>
                    </a:moveTo>
                    <a:cubicBezTo>
                      <a:pt x="126471" y="358246"/>
                      <a:pt x="252942" y="335492"/>
                      <a:pt x="361950" y="292100"/>
                    </a:cubicBezTo>
                    <a:cubicBezTo>
                      <a:pt x="470958" y="248708"/>
                      <a:pt x="587375" y="169333"/>
                      <a:pt x="654050" y="120650"/>
                    </a:cubicBezTo>
                    <a:cubicBezTo>
                      <a:pt x="720725" y="71967"/>
                      <a:pt x="741362" y="35983"/>
                      <a:pt x="762000" y="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" name="Полилиния: фигура 6">
                <a:extLst>
                  <a:ext uri="{FF2B5EF4-FFF2-40B4-BE49-F238E27FC236}">
                    <a16:creationId xmlns:a16="http://schemas.microsoft.com/office/drawing/2014/main" id="{3AAB9D18-7937-4832-8E4A-8E4690E477D3}"/>
                  </a:ext>
                </a:extLst>
              </p:cNvPr>
              <p:cNvSpPr/>
              <p:nvPr/>
            </p:nvSpPr>
            <p:spPr>
              <a:xfrm>
                <a:off x="7258050" y="3962400"/>
                <a:ext cx="781050" cy="393700"/>
              </a:xfrm>
              <a:custGeom>
                <a:avLst/>
                <a:gdLst>
                  <a:gd name="connsiteX0" fmla="*/ 0 w 781050"/>
                  <a:gd name="connsiteY0" fmla="*/ 0 h 393700"/>
                  <a:gd name="connsiteX1" fmla="*/ 165100 w 781050"/>
                  <a:gd name="connsiteY1" fmla="*/ 38100 h 393700"/>
                  <a:gd name="connsiteX2" fmla="*/ 311150 w 781050"/>
                  <a:gd name="connsiteY2" fmla="*/ 82550 h 393700"/>
                  <a:gd name="connsiteX3" fmla="*/ 552450 w 781050"/>
                  <a:gd name="connsiteY3" fmla="*/ 171450 h 393700"/>
                  <a:gd name="connsiteX4" fmla="*/ 692150 w 781050"/>
                  <a:gd name="connsiteY4" fmla="*/ 285750 h 393700"/>
                  <a:gd name="connsiteX5" fmla="*/ 781050 w 781050"/>
                  <a:gd name="connsiteY5" fmla="*/ 393700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1050" h="393700">
                    <a:moveTo>
                      <a:pt x="0" y="0"/>
                    </a:moveTo>
                    <a:cubicBezTo>
                      <a:pt x="56621" y="12171"/>
                      <a:pt x="113242" y="24342"/>
                      <a:pt x="165100" y="38100"/>
                    </a:cubicBezTo>
                    <a:cubicBezTo>
                      <a:pt x="216958" y="51858"/>
                      <a:pt x="246592" y="60325"/>
                      <a:pt x="311150" y="82550"/>
                    </a:cubicBezTo>
                    <a:cubicBezTo>
                      <a:pt x="375708" y="104775"/>
                      <a:pt x="488950" y="137583"/>
                      <a:pt x="552450" y="171450"/>
                    </a:cubicBezTo>
                    <a:cubicBezTo>
                      <a:pt x="615950" y="205317"/>
                      <a:pt x="654050" y="248708"/>
                      <a:pt x="692150" y="285750"/>
                    </a:cubicBezTo>
                    <a:cubicBezTo>
                      <a:pt x="730250" y="322792"/>
                      <a:pt x="755650" y="358246"/>
                      <a:pt x="781050" y="393700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sp>
          <p:nvSpPr>
            <p:cNvPr id="14" name="Дуга 13">
              <a:extLst>
                <a:ext uri="{FF2B5EF4-FFF2-40B4-BE49-F238E27FC236}">
                  <a16:creationId xmlns:a16="http://schemas.microsoft.com/office/drawing/2014/main" id="{625ED876-B3DE-4801-9C25-8C14EDF8B34E}"/>
                </a:ext>
              </a:extLst>
            </p:cNvPr>
            <p:cNvSpPr/>
            <p:nvPr/>
          </p:nvSpPr>
          <p:spPr>
            <a:xfrm rot="2639085">
              <a:off x="7061809" y="3505200"/>
              <a:ext cx="914400" cy="914400"/>
            </a:xfrm>
            <a:prstGeom prst="arc">
              <a:avLst/>
            </a:prstGeom>
            <a:ln w="222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85FDE30C-5120-436A-A02B-50AFCE632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527" y="2246018"/>
          <a:ext cx="41687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711000" progId="Equation.DSMT4">
                  <p:embed/>
                </p:oleObj>
              </mc:Choice>
              <mc:Fallback>
                <p:oleObj name="Equation" r:id="rId14" imgW="3784320" imgH="71100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85FDE30C-5120-436A-A02B-50AFCE632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89527" y="2246018"/>
                        <a:ext cx="41687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0580B1B9-43E2-4C98-A02E-4F245D405967}"/>
              </a:ext>
            </a:extLst>
          </p:cNvPr>
          <p:cNvSpPr/>
          <p:nvPr/>
        </p:nvSpPr>
        <p:spPr>
          <a:xfrm>
            <a:off x="7798300" y="3015082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164A4B96-6EFF-46C1-BE99-D2D21599C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08444" y="2230834"/>
          <a:ext cx="2537647" cy="55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9680" imgH="482400" progId="Equation.DSMT4">
                  <p:embed/>
                </p:oleObj>
              </mc:Choice>
              <mc:Fallback>
                <p:oleObj name="Equation" r:id="rId16" imgW="2209680" imgH="48240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164A4B96-6EFF-46C1-BE99-D2D21599C8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08444" y="2230834"/>
                        <a:ext cx="2537647" cy="55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452A5245-3360-4546-B388-2BE1BB2B0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208" y="2881980"/>
          <a:ext cx="45783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87720" imgH="711000" progId="Equation.DSMT4">
                  <p:embed/>
                </p:oleObj>
              </mc:Choice>
              <mc:Fallback>
                <p:oleObj name="Equation" r:id="rId18" imgW="3987720" imgH="71100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452A5245-3360-4546-B388-2BE1BB2B0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90208" y="2881980"/>
                        <a:ext cx="4578350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9EBCD026-422C-4C6A-B2A2-668E7F0E94A3}"/>
              </a:ext>
            </a:extLst>
          </p:cNvPr>
          <p:cNvSpPr/>
          <p:nvPr/>
        </p:nvSpPr>
        <p:spPr>
          <a:xfrm>
            <a:off x="8133092" y="2275847"/>
            <a:ext cx="629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но</a:t>
            </a:r>
          </a:p>
        </p:txBody>
      </p:sp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533AFF95-7F43-4606-BF84-21272A4D2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724" y="2886251"/>
          <a:ext cx="2259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480" imgH="660240" progId="Equation.DSMT4">
                  <p:embed/>
                </p:oleObj>
              </mc:Choice>
              <mc:Fallback>
                <p:oleObj name="Equation" r:id="rId20" imgW="1968480" imgH="660240" progId="Equation.DSMT4">
                  <p:embed/>
                  <p:pic>
                    <p:nvPicPr>
                      <p:cNvPr id="61" name="Объект 60">
                        <a:extLst>
                          <a:ext uri="{FF2B5EF4-FFF2-40B4-BE49-F238E27FC236}">
                            <a16:creationId xmlns:a16="http://schemas.microsoft.com/office/drawing/2014/main" id="{533AFF95-7F43-4606-BF84-21272A4D2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22724" y="2886251"/>
                        <a:ext cx="22590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137C05D7-87F2-4ECD-BCFB-CAB7C4DF9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542302"/>
          <a:ext cx="36591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87440" imgH="711000" progId="Equation.DSMT4">
                  <p:embed/>
                </p:oleObj>
              </mc:Choice>
              <mc:Fallback>
                <p:oleObj name="Equation" r:id="rId22" imgW="3187440" imgH="71100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137C05D7-87F2-4ECD-BCFB-CAB7C4DF9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96000" y="3542302"/>
                        <a:ext cx="36591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67342316-0AC1-4F22-B035-99BD163EC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091" y="4031186"/>
          <a:ext cx="5575616" cy="7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54400" imgH="672840" progId="Equation.DSMT4">
                  <p:embed/>
                </p:oleObj>
              </mc:Choice>
              <mc:Fallback>
                <p:oleObj name="Equation" r:id="rId24" imgW="5054400" imgH="67284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67342316-0AC1-4F22-B035-99BD163EC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4091" y="4031186"/>
                        <a:ext cx="5575616" cy="74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0D1EC282-DB4D-4F1C-95D9-975B89C746B8}"/>
              </a:ext>
            </a:extLst>
          </p:cNvPr>
          <p:cNvSpPr/>
          <p:nvPr/>
        </p:nvSpPr>
        <p:spPr>
          <a:xfrm>
            <a:off x="5916263" y="4181405"/>
            <a:ext cx="17403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метим, что</a:t>
            </a:r>
          </a:p>
        </p:txBody>
      </p:sp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0A335ADA-C357-4378-9330-C68E87055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588" y="4144290"/>
          <a:ext cx="43608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797280" imgH="634680" progId="Equation.DSMT4">
                  <p:embed/>
                </p:oleObj>
              </mc:Choice>
              <mc:Fallback>
                <p:oleObj name="Equation" r:id="rId26" imgW="3797280" imgH="63468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0A335ADA-C357-4378-9330-C68E87055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56588" y="4144290"/>
                        <a:ext cx="43608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C012ED2C-2F50-4B8C-9EB4-593AA08A4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17" y="5186846"/>
          <a:ext cx="4838021" cy="8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162240" imgH="571320" progId="Equation.DSMT4">
                  <p:embed/>
                </p:oleObj>
              </mc:Choice>
              <mc:Fallback>
                <p:oleObj name="Equation" r:id="rId28" imgW="3162240" imgH="57132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C012ED2C-2F50-4B8C-9EB4-593AA08A4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1117" y="5186846"/>
                        <a:ext cx="4838021" cy="8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Стрелка: вправо 77">
            <a:extLst>
              <a:ext uri="{FF2B5EF4-FFF2-40B4-BE49-F238E27FC236}">
                <a16:creationId xmlns:a16="http://schemas.microsoft.com/office/drawing/2014/main" id="{08E66A8F-D156-4EB0-B70D-94D825997574}"/>
              </a:ext>
            </a:extLst>
          </p:cNvPr>
          <p:cNvSpPr/>
          <p:nvPr/>
        </p:nvSpPr>
        <p:spPr>
          <a:xfrm>
            <a:off x="5819707" y="4796674"/>
            <a:ext cx="2705168" cy="814388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6B237B47-C873-42BB-BA86-24D05EA4A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914" y="5059499"/>
          <a:ext cx="2057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90640" imgH="291960" progId="Equation.DSMT4">
                  <p:embed/>
                </p:oleObj>
              </mc:Choice>
              <mc:Fallback>
                <p:oleObj name="Equation" r:id="rId30" imgW="1790640" imgH="291960" progId="Equation.DSMT4">
                  <p:embed/>
                  <p:pic>
                    <p:nvPicPr>
                      <p:cNvPr id="79" name="Объект 78">
                        <a:extLst>
                          <a:ext uri="{FF2B5EF4-FFF2-40B4-BE49-F238E27FC236}">
                            <a16:creationId xmlns:a16="http://schemas.microsoft.com/office/drawing/2014/main" id="{6B237B47-C873-42BB-BA86-24D05EA4A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73914" y="5059499"/>
                        <a:ext cx="20574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Стрелка: вправо 79">
            <a:extLst>
              <a:ext uri="{FF2B5EF4-FFF2-40B4-BE49-F238E27FC236}">
                <a16:creationId xmlns:a16="http://schemas.microsoft.com/office/drawing/2014/main" id="{7C1C6587-797B-4A64-80C7-32147E590144}"/>
              </a:ext>
            </a:extLst>
          </p:cNvPr>
          <p:cNvSpPr/>
          <p:nvPr/>
        </p:nvSpPr>
        <p:spPr>
          <a:xfrm>
            <a:off x="5819707" y="5723655"/>
            <a:ext cx="2705168" cy="814388"/>
          </a:xfrm>
          <a:prstGeom prst="rightArrow">
            <a:avLst/>
          </a:prstGeom>
          <a:solidFill>
            <a:schemeClr val="accent1">
              <a:alpha val="1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7BC2F969-B682-4F58-829D-0FDE9293A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5962650"/>
          <a:ext cx="21732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92160" imgH="291960" progId="Equation.DSMT4">
                  <p:embed/>
                </p:oleObj>
              </mc:Choice>
              <mc:Fallback>
                <p:oleObj name="Equation" r:id="rId32" imgW="1892160" imgH="29196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7BC2F969-B682-4F58-829D-0FDE9293A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16613" y="5962650"/>
                        <a:ext cx="217328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20BE1CD5-1C7B-4D80-83FF-C024B6B36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3400" y="5057270"/>
          <a:ext cx="2295525" cy="106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91880" imgH="507960" progId="Equation.DSMT4">
                  <p:embed/>
                </p:oleObj>
              </mc:Choice>
              <mc:Fallback>
                <p:oleObj name="Equation" r:id="rId34" imgW="1091880" imgH="50796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20BE1CD5-1C7B-4D80-83FF-C024B6B36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123400" y="5057270"/>
                        <a:ext cx="2295525" cy="106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78372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Стандартная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808</Words>
  <Application>Microsoft Office PowerPoint</Application>
  <PresentationFormat>Широкоэкранный</PresentationFormat>
  <Paragraphs>110</Paragraphs>
  <Slides>2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3" baseType="lpstr">
      <vt:lpstr>Aptos</vt:lpstr>
      <vt:lpstr>Aptos Display</vt:lpstr>
      <vt:lpstr>Arial</vt:lpstr>
      <vt:lpstr>Constantia</vt:lpstr>
      <vt:lpstr>Mistral</vt:lpstr>
      <vt:lpstr>Times New Roman</vt:lpstr>
      <vt:lpstr>Тема Office</vt:lpstr>
      <vt:lpstr>Equation</vt:lpstr>
      <vt:lpstr>CorelDRAW</vt:lpstr>
      <vt:lpstr>МЕХАНИКА</vt:lpstr>
      <vt:lpstr>СИСТЕМА МАТЕРИАЛЬНЫХ ТОЧЕК ЦЕНТР МАСС</vt:lpstr>
      <vt:lpstr>УРАВНЕНИЕ ДВИЖЕНИЯ ЦЕНТРА МАСС</vt:lpstr>
      <vt:lpstr>МОМЕНТ СИЛЫ</vt:lpstr>
      <vt:lpstr>МОМЕНТ СИЛЫ ОТНОСИТЕЛЬНО ДРУГОГО ПОЛЮСА</vt:lpstr>
      <vt:lpstr>МОМЕНТ СИЛЫ СИСТЕМЫ</vt:lpstr>
      <vt:lpstr>МОМЕНТ ИМПУЛЬСА</vt:lpstr>
      <vt:lpstr>УРАВНЕНИЕ МОМЕНТОВ</vt:lpstr>
      <vt:lpstr>УРАВНЕНИЕ МОМЕНТОВ</vt:lpstr>
      <vt:lpstr>ТЕОРЕМА КЁНИГА</vt:lpstr>
      <vt:lpstr>МОМЕНТ ИНЕРЦИИ</vt:lpstr>
      <vt:lpstr>МОМЕНТ ИНЕРЦИИ</vt:lpstr>
      <vt:lpstr>МОМЕНТ ИНЕРЦИИ</vt:lpstr>
      <vt:lpstr>МОМЕНТ ИНЕРЦИИ И СИММЕТРИЯ ТЕЛА</vt:lpstr>
      <vt:lpstr>МОМЕНТ ИНЕРЦИИ. CФЕРА И ШАР.</vt:lpstr>
      <vt:lpstr>МОМЕНТ ИНЕРЦИИ. КОЛЬЦО.</vt:lpstr>
      <vt:lpstr>МОМЕНТ ИНЕРЦИИ. ДИСК. </vt:lpstr>
      <vt:lpstr>МОМЕНТ ИНЕРЦИИ. ПОЛЫЙ ЦИЛИНДР.</vt:lpstr>
      <vt:lpstr>МОМЕНТ ИНЕРЦИИ. ОБЪЕМНЫЙ ЦИЛИНДР.</vt:lpstr>
      <vt:lpstr>МОМЕНТ ИНЕРЦИИ. СТЕРЖЕНЬ.</vt:lpstr>
      <vt:lpstr>ТЕОРЕМА ГЮЙГЕНСА-ШТЕЙНЕРА</vt:lpstr>
      <vt:lpstr>УРАВНЕНИЕ МОМЕНТОВ</vt:lpstr>
      <vt:lpstr>УРАВНЕНИЕ МОМЕНТОВ.  СВЯЗЬ МОМЕНТА ИМПУЛЬСА И МОМЕНТА ИНЕРЦИИ.</vt:lpstr>
      <vt:lpstr>ЛИТЕРАТУР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creator>Ekaterina Efremova</dc:creator>
  <cp:lastModifiedBy>Ekaterina Efremova</cp:lastModifiedBy>
  <cp:revision>1</cp:revision>
  <dcterms:created xsi:type="dcterms:W3CDTF">2024-03-25T19:29:06Z</dcterms:created>
  <dcterms:modified xsi:type="dcterms:W3CDTF">2024-03-25T19:33:38Z</dcterms:modified>
</cp:coreProperties>
</file>